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B38597" w14:textId="1DBC7E1C" w:rsidR="003A05A3" w:rsidRPr="007E7C64" w:rsidRDefault="003A05A3" w:rsidP="003A05A3">
      <w:pPr>
        <w:rPr>
          <w:rFonts w:cs="Arial"/>
        </w:rPr>
      </w:pPr>
      <w:r w:rsidRPr="007E7C64">
        <w:rPr>
          <w:rFonts w:cs="Arial"/>
        </w:rPr>
        <w:t xml:space="preserve">Partial answer key </w:t>
      </w:r>
    </w:p>
    <w:p w14:paraId="2B18CD1F" w14:textId="77777777" w:rsidR="003A05A3" w:rsidRDefault="003A05A3" w:rsidP="003A05A3">
      <w:pPr>
        <w:pStyle w:val="ListParagraph"/>
        <w:ind w:hanging="360"/>
        <w:rPr>
          <w:color w:val="000000"/>
        </w:rPr>
      </w:pPr>
    </w:p>
    <w:p w14:paraId="7181DAE0" w14:textId="77777777" w:rsidR="003A05A3" w:rsidRDefault="003A05A3" w:rsidP="003A05A3">
      <w:pPr>
        <w:rPr>
          <w:color w:val="000000"/>
        </w:rPr>
      </w:pPr>
    </w:p>
    <w:p w14:paraId="1DB6C18F" w14:textId="6DF35C2A" w:rsidR="003A05A3" w:rsidRPr="007E7C64" w:rsidRDefault="003A05A3" w:rsidP="003A05A3">
      <w:pPr>
        <w:rPr>
          <w:rFonts w:cs="Arial"/>
        </w:rPr>
      </w:pPr>
      <w:r>
        <w:rPr>
          <w:rFonts w:cs="Arial"/>
        </w:rPr>
        <w:t>8</w:t>
      </w:r>
      <w:r w:rsidRPr="007E7C64">
        <w:rPr>
          <w:rFonts w:cs="Arial"/>
        </w:rPr>
        <w:t>.</w:t>
      </w:r>
      <w:r>
        <w:rPr>
          <w:rFonts w:cs="Arial"/>
        </w:rPr>
        <w:t>6</w:t>
      </w:r>
    </w:p>
    <w:p w14:paraId="072C39EF" w14:textId="77777777" w:rsidR="003A05A3" w:rsidRPr="007E7C64" w:rsidRDefault="003A05A3" w:rsidP="003A05A3">
      <w:pPr>
        <w:rPr>
          <w:rFonts w:cs="Arial"/>
        </w:rPr>
      </w:pPr>
      <w:r w:rsidRPr="007E7C64">
        <w:rPr>
          <w:rFonts w:cs="Arial"/>
        </w:rPr>
        <w:t>a.</w:t>
      </w:r>
    </w:p>
    <w:p w14:paraId="46B73507" w14:textId="77777777" w:rsidR="003A05A3" w:rsidRPr="00904D80" w:rsidRDefault="003A05A3" w:rsidP="003A05A3">
      <w:pPr>
        <w:autoSpaceDE w:val="0"/>
        <w:autoSpaceDN w:val="0"/>
        <w:adjustRightInd w:val="0"/>
        <w:jc w:val="both"/>
        <w:rPr>
          <w:rFonts w:cs="Arial"/>
        </w:rPr>
      </w:pPr>
      <w:r w:rsidRPr="00904D80">
        <w:rPr>
          <w:rFonts w:cs="Arial"/>
        </w:rPr>
        <w:t xml:space="preserve">Yes. By looking at the plot, the mean for device A </w:t>
      </w:r>
      <w:r>
        <w:rPr>
          <w:rFonts w:cs="Arial"/>
        </w:rPr>
        <w:t xml:space="preserve">is </w:t>
      </w:r>
      <w:r w:rsidRPr="00904D80">
        <w:rPr>
          <w:rFonts w:cs="Arial"/>
          <w:lang w:eastAsia="zh-CN"/>
        </w:rPr>
        <w:t>considerably smaller</w:t>
      </w:r>
      <w:r>
        <w:rPr>
          <w:rFonts w:cs="Arial"/>
          <w:lang w:eastAsia="zh-CN"/>
        </w:rPr>
        <w:t xml:space="preserve"> </w:t>
      </w:r>
      <w:r w:rsidRPr="00904D80">
        <w:rPr>
          <w:rFonts w:cs="Arial"/>
          <w:lang w:eastAsia="zh-CN"/>
        </w:rPr>
        <w:t>than the mean</w:t>
      </w:r>
      <w:r>
        <w:rPr>
          <w:rFonts w:cs="Arial"/>
          <w:lang w:eastAsia="zh-CN"/>
        </w:rPr>
        <w:t xml:space="preserve"> </w:t>
      </w:r>
      <w:r w:rsidRPr="00904D80">
        <w:rPr>
          <w:rFonts w:cs="Arial"/>
          <w:lang w:eastAsia="zh-CN"/>
        </w:rPr>
        <w:t>for Device D.</w:t>
      </w:r>
      <w:r w:rsidRPr="00904D80">
        <w:rPr>
          <w:rFonts w:cs="Arial"/>
        </w:rPr>
        <w:t xml:space="preserve"> </w:t>
      </w:r>
    </w:p>
    <w:p w14:paraId="7D7A3803" w14:textId="77777777" w:rsidR="003A05A3" w:rsidRDefault="003A05A3" w:rsidP="003A05A3">
      <w:pPr>
        <w:pStyle w:val="Equations"/>
      </w:pPr>
      <w:r w:rsidRPr="00904D80">
        <w:rPr>
          <w:noProof/>
        </w:rPr>
        <w:drawing>
          <wp:inline distT="0" distB="0" distL="0" distR="0" wp14:anchorId="593984E3" wp14:editId="0EABE291">
            <wp:extent cx="3758606" cy="375487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927" cy="375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C3CF90" w14:textId="77777777" w:rsidR="003A05A3" w:rsidRDefault="003A05A3" w:rsidP="003A05A3">
      <w:pPr>
        <w:pStyle w:val="Rcodeandoutput"/>
      </w:pPr>
    </w:p>
    <w:p w14:paraId="3483998A" w14:textId="77777777" w:rsidR="005B1F28" w:rsidRPr="00701A2D" w:rsidRDefault="005B1F28" w:rsidP="005B1F28">
      <w:pPr>
        <w:rPr>
          <w:rFonts w:ascii="Courier New" w:eastAsia="Times New Roman" w:hAnsi="Courier New" w:cs="Courier New"/>
          <w:color w:val="000000" w:themeColor="text1"/>
          <w:sz w:val="20"/>
          <w:szCs w:val="20"/>
        </w:rPr>
      </w:pPr>
      <w:r w:rsidRPr="00701A2D">
        <w:rPr>
          <w:rFonts w:ascii="Courier New" w:eastAsia="Times New Roman" w:hAnsi="Courier New" w:cs="Courier New"/>
          <w:color w:val="000000" w:themeColor="text1"/>
          <w:sz w:val="20"/>
          <w:szCs w:val="20"/>
        </w:rPr>
        <w:t>#8.6</w:t>
      </w:r>
    </w:p>
    <w:p w14:paraId="37A61062" w14:textId="7950BCB4" w:rsidR="005B1F28" w:rsidRPr="00660E9A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>&gt; ex8.6</w:t>
      </w:r>
      <w:r w:rsidR="006E0F58">
        <w:rPr>
          <w:rFonts w:eastAsia="Times New Roman"/>
        </w:rPr>
        <w:t xml:space="preserve"> </w:t>
      </w:r>
      <w:r w:rsidRPr="00660E9A">
        <w:rPr>
          <w:rFonts w:eastAsia="Times New Roman"/>
        </w:rPr>
        <w:t>&lt;-</w:t>
      </w:r>
      <w:r w:rsidR="006E0F58">
        <w:rPr>
          <w:rFonts w:eastAsia="Times New Roman"/>
        </w:rPr>
        <w:t xml:space="preserve"> </w:t>
      </w:r>
      <w:proofErr w:type="spellStart"/>
      <w:proofErr w:type="gramStart"/>
      <w:r w:rsidRPr="00660E9A">
        <w:rPr>
          <w:rFonts w:eastAsia="Times New Roman"/>
        </w:rPr>
        <w:t>read.table</w:t>
      </w:r>
      <w:proofErr w:type="spellEnd"/>
      <w:proofErr w:type="gramEnd"/>
      <w:r w:rsidRPr="00660E9A">
        <w:rPr>
          <w:rFonts w:eastAsia="Times New Roman"/>
        </w:rPr>
        <w:t>("ex8-6.txt", header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T</w:t>
      </w:r>
      <w:r w:rsidR="00245E97">
        <w:rPr>
          <w:rFonts w:eastAsia="Times New Roman"/>
        </w:rPr>
        <w:t>RUE</w:t>
      </w:r>
      <w:r w:rsidRPr="00660E9A">
        <w:rPr>
          <w:rFonts w:eastAsia="Times New Roman"/>
        </w:rPr>
        <w:t xml:space="preserve">, </w:t>
      </w:r>
      <w:proofErr w:type="spellStart"/>
      <w:r w:rsidRPr="00660E9A">
        <w:rPr>
          <w:rFonts w:eastAsia="Times New Roman"/>
        </w:rPr>
        <w:t>sep</w:t>
      </w:r>
      <w:proofErr w:type="spellEnd"/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"")</w:t>
      </w:r>
    </w:p>
    <w:p w14:paraId="4736A3BF" w14:textId="77777777" w:rsidR="005B1F28" w:rsidRPr="00660E9A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&gt; </w:t>
      </w:r>
      <w:proofErr w:type="gramStart"/>
      <w:r w:rsidRPr="00660E9A">
        <w:rPr>
          <w:rFonts w:eastAsia="Times New Roman"/>
        </w:rPr>
        <w:t>boxplot(</w:t>
      </w:r>
      <w:proofErr w:type="gramEnd"/>
      <w:r w:rsidRPr="00660E9A">
        <w:rPr>
          <w:rFonts w:eastAsia="Times New Roman"/>
        </w:rPr>
        <w:t xml:space="preserve">formula = </w:t>
      </w:r>
      <w:r w:rsidRPr="00B17B89">
        <w:rPr>
          <w:rFonts w:eastAsia="Times New Roman"/>
        </w:rPr>
        <w:t>Response ~ Devise</w:t>
      </w:r>
      <w:r w:rsidRPr="00660E9A">
        <w:rPr>
          <w:rFonts w:eastAsia="Times New Roman"/>
        </w:rPr>
        <w:t>, data = ex8.6, col = "</w:t>
      </w:r>
      <w:proofErr w:type="spellStart"/>
      <w:r w:rsidRPr="00660E9A">
        <w:rPr>
          <w:rFonts w:eastAsia="Times New Roman"/>
        </w:rPr>
        <w:t>lightblue</w:t>
      </w:r>
      <w:proofErr w:type="spellEnd"/>
      <w:r w:rsidRPr="00660E9A">
        <w:rPr>
          <w:rFonts w:eastAsia="Times New Roman"/>
        </w:rPr>
        <w:t>",</w:t>
      </w:r>
    </w:p>
    <w:p w14:paraId="1634B27A" w14:textId="77777777" w:rsidR="005B1F28" w:rsidRDefault="005B1F28" w:rsidP="005B1F28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660E9A">
        <w:rPr>
          <w:rFonts w:eastAsia="Times New Roman"/>
        </w:rPr>
        <w:t xml:space="preserve">main = "Box &amp; dot plot", </w:t>
      </w:r>
      <w:proofErr w:type="spellStart"/>
      <w:r w:rsidRPr="00660E9A">
        <w:rPr>
          <w:rFonts w:eastAsia="Times New Roman"/>
        </w:rPr>
        <w:t>ylab</w:t>
      </w:r>
      <w:proofErr w:type="spellEnd"/>
      <w:r w:rsidRPr="00660E9A">
        <w:rPr>
          <w:rFonts w:eastAsia="Times New Roman"/>
        </w:rPr>
        <w:t xml:space="preserve"> = "pH readings", </w:t>
      </w:r>
      <w:proofErr w:type="spellStart"/>
      <w:r w:rsidRPr="00660E9A">
        <w:rPr>
          <w:rFonts w:eastAsia="Times New Roman"/>
        </w:rPr>
        <w:t>xlab</w:t>
      </w:r>
      <w:proofErr w:type="spellEnd"/>
      <w:r w:rsidRPr="00660E9A">
        <w:rPr>
          <w:rFonts w:eastAsia="Times New Roman"/>
        </w:rPr>
        <w:t xml:space="preserve"> = "Device", pars = </w:t>
      </w:r>
      <w:r>
        <w:rPr>
          <w:rFonts w:eastAsia="Times New Roman"/>
        </w:rPr>
        <w:t xml:space="preserve"> </w:t>
      </w:r>
    </w:p>
    <w:p w14:paraId="7EAFAEDC" w14:textId="77777777" w:rsidR="005B1F28" w:rsidRPr="00660E9A" w:rsidRDefault="005B1F28" w:rsidP="005B1F28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E93063">
        <w:t>list</w:t>
      </w:r>
      <w:r w:rsidRPr="00660E9A">
        <w:rPr>
          <w:rFonts w:eastAsia="Times New Roman"/>
        </w:rPr>
        <w:t>(</w:t>
      </w:r>
      <w:proofErr w:type="spellStart"/>
      <w:r w:rsidRPr="00660E9A">
        <w:rPr>
          <w:rFonts w:eastAsia="Times New Roman"/>
        </w:rPr>
        <w:t>outpch</w:t>
      </w:r>
      <w:proofErr w:type="spellEnd"/>
      <w:r w:rsidRPr="00660E9A">
        <w:rPr>
          <w:rFonts w:eastAsia="Times New Roman"/>
        </w:rPr>
        <w:t>=NA))</w:t>
      </w:r>
    </w:p>
    <w:p w14:paraId="34D42522" w14:textId="77777777" w:rsidR="005B1F28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&gt; </w:t>
      </w:r>
      <w:proofErr w:type="spellStart"/>
      <w:proofErr w:type="gramStart"/>
      <w:r w:rsidRPr="00660E9A">
        <w:rPr>
          <w:rFonts w:eastAsia="Times New Roman"/>
        </w:rPr>
        <w:t>stripchart</w:t>
      </w:r>
      <w:proofErr w:type="spellEnd"/>
      <w:r w:rsidRPr="00660E9A">
        <w:rPr>
          <w:rFonts w:eastAsia="Times New Roman"/>
        </w:rPr>
        <w:t>(</w:t>
      </w:r>
      <w:proofErr w:type="gramEnd"/>
      <w:r w:rsidRPr="00660E9A">
        <w:rPr>
          <w:rFonts w:eastAsia="Times New Roman"/>
        </w:rPr>
        <w:t xml:space="preserve">x = </w:t>
      </w:r>
      <w:r w:rsidRPr="00B17B89">
        <w:rPr>
          <w:rFonts w:eastAsia="Times New Roman"/>
        </w:rPr>
        <w:t>Response ~ Devise</w:t>
      </w:r>
      <w:r w:rsidRPr="00660E9A">
        <w:rPr>
          <w:rFonts w:eastAsia="Times New Roman"/>
        </w:rPr>
        <w:t>, data = ex8.6, method = "jitter",</w:t>
      </w:r>
    </w:p>
    <w:p w14:paraId="6E61A4D1" w14:textId="5C0432BF" w:rsidR="00660E9A" w:rsidRPr="005B1F28" w:rsidRDefault="005B1F28" w:rsidP="00FF322A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 </w:t>
      </w:r>
      <w:r>
        <w:rPr>
          <w:rFonts w:eastAsia="Times New Roman"/>
        </w:rPr>
        <w:t xml:space="preserve">   </w:t>
      </w:r>
      <w:r w:rsidRPr="00660E9A">
        <w:rPr>
          <w:rFonts w:eastAsia="Times New Roman"/>
        </w:rPr>
        <w:t>vertical</w:t>
      </w:r>
      <w:r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>
        <w:rPr>
          <w:rFonts w:eastAsia="Times New Roman"/>
        </w:rPr>
        <w:t xml:space="preserve"> </w:t>
      </w:r>
      <w:r w:rsidRPr="00660E9A">
        <w:rPr>
          <w:rFonts w:eastAsia="Times New Roman"/>
        </w:rPr>
        <w:t xml:space="preserve">TRUE, </w:t>
      </w:r>
      <w:proofErr w:type="spellStart"/>
      <w:r w:rsidRPr="00660E9A">
        <w:rPr>
          <w:rFonts w:eastAsia="Times New Roman"/>
        </w:rPr>
        <w:t>pch</w:t>
      </w:r>
      <w:proofErr w:type="spellEnd"/>
      <w:r w:rsidRPr="00660E9A">
        <w:rPr>
          <w:rFonts w:eastAsia="Times New Roman"/>
        </w:rPr>
        <w:t xml:space="preserve"> = 1,col="red", add=T)</w:t>
      </w:r>
      <w:r w:rsidR="00660E9A">
        <w:rPr>
          <w:rFonts w:cs="Arial"/>
        </w:rPr>
        <w:br w:type="page"/>
      </w:r>
    </w:p>
    <w:p w14:paraId="601338E4" w14:textId="2E82E395" w:rsidR="003A05A3" w:rsidRDefault="003A05A3" w:rsidP="003A05A3">
      <w:pPr>
        <w:rPr>
          <w:rFonts w:cs="Arial"/>
        </w:rPr>
      </w:pPr>
      <w:r>
        <w:rPr>
          <w:rFonts w:cs="Arial"/>
        </w:rPr>
        <w:lastRenderedPageBreak/>
        <w:t>b</w:t>
      </w:r>
      <w:r w:rsidRPr="007E7C64">
        <w:rPr>
          <w:rFonts w:cs="Arial"/>
        </w:rPr>
        <w:t>.</w:t>
      </w:r>
    </w:p>
    <w:p w14:paraId="5C7A7F6F" w14:textId="77777777" w:rsidR="003A05A3" w:rsidRPr="007E7C64" w:rsidRDefault="003A05A3" w:rsidP="0007497B">
      <w:r>
        <w:t xml:space="preserve">The level of significance is </w:t>
      </w:r>
      <w:r w:rsidRPr="007E7C64">
        <w:sym w:font="Symbol" w:char="F061"/>
      </w:r>
      <w:r>
        <w:t xml:space="preserve"> = 0.05</w:t>
      </w:r>
      <w:r w:rsidRPr="007E7C64">
        <w:t xml:space="preserve">.   </w:t>
      </w:r>
    </w:p>
    <w:p w14:paraId="6277A1C9" w14:textId="77777777" w:rsidR="003A05A3" w:rsidRDefault="003A05A3" w:rsidP="003A05A3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22867B68" w14:textId="77777777" w:rsidR="003A05A3" w:rsidRDefault="003A05A3" w:rsidP="003A05A3">
      <w:pPr>
        <w:numPr>
          <w:ilvl w:val="0"/>
          <w:numId w:val="1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1C390107" w14:textId="77777777" w:rsidR="003A05A3" w:rsidRDefault="003A05A3" w:rsidP="003A05A3">
      <w:pPr>
        <w:ind w:left="480"/>
      </w:pPr>
      <w:r>
        <w:t>H</w:t>
      </w:r>
      <w:r>
        <w:rPr>
          <w:vertAlign w:val="subscript"/>
        </w:rPr>
        <w:t>a</w:t>
      </w:r>
      <w:r>
        <w:t>: At least two design type means are unequal</w:t>
      </w:r>
    </w:p>
    <w:p w14:paraId="51E91E84" w14:textId="47136B35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est statistic: F</w:t>
      </w:r>
      <w:r w:rsidR="00E93063">
        <w:rPr>
          <w:vertAlign w:val="subscript"/>
        </w:rPr>
        <w:t>obs</w:t>
      </w:r>
      <w:r>
        <w:t>=4.85</w:t>
      </w:r>
    </w:p>
    <w:p w14:paraId="774497E6" w14:textId="02D1C0A3" w:rsidR="003A05A3" w:rsidRPr="00FF322A" w:rsidRDefault="003A05A3" w:rsidP="00FF322A">
      <w:pPr>
        <w:pStyle w:val="Rcodeandoutput"/>
      </w:pPr>
      <w:r w:rsidRPr="00FF322A">
        <w:t xml:space="preserve">&gt; </w:t>
      </w:r>
      <w:proofErr w:type="spellStart"/>
      <w:r w:rsidRPr="00FF322A">
        <w:t>mod.fit</w:t>
      </w:r>
      <w:proofErr w:type="spellEnd"/>
      <w:r w:rsidR="00245E97">
        <w:t xml:space="preserve"> </w:t>
      </w:r>
      <w:r w:rsidRPr="00FF322A">
        <w:t>&lt;-</w:t>
      </w:r>
      <w:r w:rsidR="00245E97">
        <w:t xml:space="preserve"> </w:t>
      </w:r>
      <w:proofErr w:type="spellStart"/>
      <w:proofErr w:type="gramStart"/>
      <w:r w:rsidRPr="00FF322A">
        <w:t>aov</w:t>
      </w:r>
      <w:proofErr w:type="spellEnd"/>
      <w:r w:rsidRPr="00FF322A">
        <w:t>(</w:t>
      </w:r>
      <w:proofErr w:type="gramEnd"/>
      <w:r w:rsidRPr="00FF322A">
        <w:t xml:space="preserve">formula = </w:t>
      </w:r>
      <w:r w:rsidR="005B1F28">
        <w:t>Response</w:t>
      </w:r>
      <w:r w:rsidRPr="00FF322A">
        <w:t xml:space="preserve"> ~ </w:t>
      </w:r>
      <w:r w:rsidR="005B1F28">
        <w:t>Devise</w:t>
      </w:r>
      <w:r w:rsidRPr="00FF322A">
        <w:t>, data = ex8.</w:t>
      </w:r>
      <w:r w:rsidR="00660E9A" w:rsidRPr="00FF322A">
        <w:t>6</w:t>
      </w:r>
      <w:r w:rsidRPr="00FF322A">
        <w:t>)</w:t>
      </w:r>
    </w:p>
    <w:p w14:paraId="1D844C9E" w14:textId="77777777" w:rsidR="003A05A3" w:rsidRPr="00FF322A" w:rsidRDefault="003A05A3" w:rsidP="00FF322A">
      <w:pPr>
        <w:pStyle w:val="Rcodeandoutput"/>
      </w:pPr>
      <w:r w:rsidRPr="00FF322A">
        <w:t xml:space="preserve">&gt; </w:t>
      </w:r>
      <w:proofErr w:type="gramStart"/>
      <w:r w:rsidRPr="00FF322A">
        <w:t>summary(</w:t>
      </w:r>
      <w:proofErr w:type="gramEnd"/>
      <w:r w:rsidRPr="00FF322A">
        <w:t xml:space="preserve">object = </w:t>
      </w:r>
      <w:proofErr w:type="spellStart"/>
      <w:r w:rsidRPr="00FF322A">
        <w:t>mod.fit</w:t>
      </w:r>
      <w:proofErr w:type="spellEnd"/>
      <w:r w:rsidRPr="00FF322A">
        <w:t>)</w:t>
      </w:r>
    </w:p>
    <w:p w14:paraId="777BF8D3" w14:textId="77777777" w:rsidR="003A05A3" w:rsidRPr="00FF322A" w:rsidRDefault="003A05A3" w:rsidP="00FF322A">
      <w:pPr>
        <w:pStyle w:val="Rcodeandoutput"/>
      </w:pPr>
      <w:r w:rsidRPr="00FF322A">
        <w:t xml:space="preserve">            </w:t>
      </w:r>
      <w:proofErr w:type="gramStart"/>
      <w:r w:rsidRPr="00FF322A">
        <w:t>Df  Sum</w:t>
      </w:r>
      <w:proofErr w:type="gramEnd"/>
      <w:r w:rsidRPr="00FF322A">
        <w:t xml:space="preserve"> Sq  Mean </w:t>
      </w:r>
      <w:proofErr w:type="spellStart"/>
      <w:r w:rsidRPr="00FF322A">
        <w:t>Sq</w:t>
      </w:r>
      <w:proofErr w:type="spellEnd"/>
      <w:r w:rsidRPr="00FF322A">
        <w:t xml:space="preserve"> F value  </w:t>
      </w:r>
      <w:proofErr w:type="spellStart"/>
      <w:r w:rsidRPr="00FF322A">
        <w:t>Pr</w:t>
      </w:r>
      <w:proofErr w:type="spellEnd"/>
      <w:r w:rsidRPr="00FF322A">
        <w:t xml:space="preserve">(&gt;F)  </w:t>
      </w:r>
    </w:p>
    <w:p w14:paraId="6A05B607" w14:textId="25F51A78" w:rsidR="003A05A3" w:rsidRPr="00FF322A" w:rsidRDefault="0000683F" w:rsidP="00FF322A">
      <w:pPr>
        <w:pStyle w:val="Rcodeandoutput"/>
      </w:pPr>
      <w:r>
        <w:t>Devise</w:t>
      </w:r>
      <w:r w:rsidR="003A05A3" w:rsidRPr="00FF322A">
        <w:t xml:space="preserve">       3 0.58375 0.194583   4.847 0.01077 *</w:t>
      </w:r>
    </w:p>
    <w:p w14:paraId="782522A6" w14:textId="77777777" w:rsidR="003A05A3" w:rsidRPr="00FF322A" w:rsidRDefault="003A05A3" w:rsidP="00FF322A">
      <w:pPr>
        <w:pStyle w:val="Rcodeandoutput"/>
      </w:pPr>
      <w:r w:rsidRPr="00FF322A">
        <w:t xml:space="preserve">Residuals   20 0.80290 0.040145                  </w:t>
      </w:r>
    </w:p>
    <w:p w14:paraId="43AF4107" w14:textId="77777777" w:rsidR="003A05A3" w:rsidRPr="00FF322A" w:rsidRDefault="003A05A3" w:rsidP="00FF322A">
      <w:pPr>
        <w:pStyle w:val="Rcodeandoutput"/>
      </w:pPr>
      <w:r w:rsidRPr="00FF322A">
        <w:t>---</w:t>
      </w:r>
    </w:p>
    <w:p w14:paraId="355E73CC" w14:textId="77777777" w:rsidR="003A05A3" w:rsidRPr="00FF322A" w:rsidRDefault="003A05A3" w:rsidP="00FF322A">
      <w:pPr>
        <w:pStyle w:val="Rcodeandoutput"/>
      </w:pPr>
      <w:proofErr w:type="spellStart"/>
      <w:r w:rsidRPr="00FF322A">
        <w:t>Signif</w:t>
      </w:r>
      <w:proofErr w:type="spellEnd"/>
      <w:r w:rsidRPr="00FF322A">
        <w:t xml:space="preserve">. codes:  0 ‘***’ 0.001 ‘**’ 0.01 ‘*’ 0.05 ‘.’ 0.1 </w:t>
      </w:r>
      <w:proofErr w:type="gramStart"/>
      <w:r w:rsidRPr="00FF322A">
        <w:t>‘ ’</w:t>
      </w:r>
      <w:proofErr w:type="gramEnd"/>
      <w:r w:rsidRPr="00FF322A">
        <w:t xml:space="preserve"> 1</w:t>
      </w:r>
    </w:p>
    <w:p w14:paraId="038D332D" w14:textId="77777777" w:rsidR="003A05A3" w:rsidRDefault="003A05A3" w:rsidP="003A05A3">
      <w:pPr>
        <w:pStyle w:val="ListParagraph"/>
        <w:spacing w:after="0"/>
        <w:ind w:left="510"/>
        <w:jc w:val="both"/>
      </w:pPr>
    </w:p>
    <w:p w14:paraId="5AF1058F" w14:textId="77777777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47F96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4pt" o:ole="" fillcolor="window">
            <v:imagedata r:id="rId9" o:title=""/>
          </v:shape>
          <o:OLEObject Type="Embed" ProgID="Equation.DSMT4" ShapeID="_x0000_i1025" DrawAspect="Content" ObjectID="_1665918978" r:id="rId10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24</w:t>
      </w:r>
      <w:r w:rsidRPr="00533069">
        <w:rPr>
          <w:vertAlign w:val="subscript"/>
        </w:rPr>
        <w:t>-4</w:t>
      </w:r>
      <w:r>
        <w:t xml:space="preserve"> = 3.10</w:t>
      </w:r>
    </w:p>
    <w:p w14:paraId="6B6F3256" w14:textId="77777777" w:rsidR="003A05A3" w:rsidRDefault="003A05A3" w:rsidP="003A05A3">
      <w:pPr>
        <w:pStyle w:val="Rcodeandoutput"/>
        <w:ind w:left="510"/>
      </w:pPr>
    </w:p>
    <w:p w14:paraId="23EB02F5" w14:textId="77777777" w:rsidR="003A05A3" w:rsidRPr="00FF322A" w:rsidRDefault="003A05A3" w:rsidP="00FF322A">
      <w:pPr>
        <w:pStyle w:val="Rcodeandoutput"/>
      </w:pPr>
      <w:r w:rsidRPr="00FF322A">
        <w:t>&gt; qf(p = 0.95, df1 = 4 - 1, df2 = 24 - 4)</w:t>
      </w:r>
    </w:p>
    <w:p w14:paraId="09DD3245" w14:textId="77777777" w:rsidR="003A05A3" w:rsidRPr="00FF322A" w:rsidRDefault="003A05A3" w:rsidP="00FF322A">
      <w:pPr>
        <w:pStyle w:val="Rcodeandoutput"/>
      </w:pPr>
      <w:r w:rsidRPr="00FF322A">
        <w:t>[1] 3.098391</w:t>
      </w:r>
    </w:p>
    <w:p w14:paraId="05DE3C90" w14:textId="77777777" w:rsidR="003A05A3" w:rsidRPr="004C3C87" w:rsidRDefault="003A05A3" w:rsidP="003A05A3">
      <w:pPr>
        <w:pStyle w:val="R-14"/>
        <w:rPr>
          <w:sz w:val="24"/>
        </w:rPr>
      </w:pPr>
    </w:p>
    <w:p w14:paraId="39C61C55" w14:textId="77777777" w:rsidR="003A05A3" w:rsidRDefault="003A05A3" w:rsidP="003A05A3">
      <w:pPr>
        <w:pStyle w:val="ListParagraph"/>
        <w:spacing w:after="0"/>
        <w:ind w:left="446"/>
        <w:jc w:val="both"/>
      </w:pPr>
      <w:r>
        <w:t>Because 4.85 &gt; 3.10, reject H</w:t>
      </w:r>
      <w:r w:rsidRPr="00533069">
        <w:rPr>
          <w:vertAlign w:val="subscript"/>
        </w:rPr>
        <w:t>o</w:t>
      </w:r>
      <w:r>
        <w:t>.</w:t>
      </w:r>
    </w:p>
    <w:p w14:paraId="0039AF51" w14:textId="77777777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here is at least one pair of device type means that are different.</w:t>
      </w:r>
    </w:p>
    <w:p w14:paraId="40076003" w14:textId="77777777" w:rsidR="003A05A3" w:rsidRDefault="003A05A3" w:rsidP="003A05A3">
      <w:pPr>
        <w:rPr>
          <w:rFonts w:cs="Arial"/>
        </w:rPr>
      </w:pPr>
    </w:p>
    <w:p w14:paraId="75FB25A9" w14:textId="77777777" w:rsidR="003A05A3" w:rsidRDefault="003A05A3" w:rsidP="003A05A3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3EE0B310" w14:textId="77777777" w:rsidR="003A05A3" w:rsidRDefault="003A05A3" w:rsidP="003A05A3">
      <w:pPr>
        <w:numPr>
          <w:ilvl w:val="0"/>
          <w:numId w:val="2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4D425197" w14:textId="77777777" w:rsidR="003A05A3" w:rsidRDefault="003A05A3" w:rsidP="003A05A3">
      <w:pPr>
        <w:ind w:left="480"/>
      </w:pPr>
      <w:r>
        <w:t>H</w:t>
      </w:r>
      <w:r>
        <w:rPr>
          <w:vertAlign w:val="subscript"/>
        </w:rPr>
        <w:t>a</w:t>
      </w:r>
      <w:r>
        <w:t>: At least two design type means are unequal</w:t>
      </w:r>
    </w:p>
    <w:p w14:paraId="0440F376" w14:textId="6D8F6883" w:rsidR="003A05A3" w:rsidRDefault="003A05A3" w:rsidP="003A05A3">
      <w:pPr>
        <w:pStyle w:val="ListParagraph"/>
        <w:numPr>
          <w:ilvl w:val="0"/>
          <w:numId w:val="2"/>
        </w:numPr>
        <w:spacing w:after="0"/>
        <w:ind w:left="446" w:hanging="446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</w:t>
      </w:r>
      <w:r w:rsidR="00E93063" w:rsidRPr="00E93063">
        <w:rPr>
          <w:vertAlign w:val="subscript"/>
        </w:rPr>
        <w:t>obs</w:t>
      </w:r>
      <w:r>
        <w:t xml:space="preserve">)=0.01 where X has an F distribution with 3 and 20 degrees of freedom </w:t>
      </w:r>
    </w:p>
    <w:p w14:paraId="4AC8B508" w14:textId="77777777" w:rsidR="003A05A3" w:rsidRPr="004C3C87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0D5D278" w14:textId="77777777" w:rsidR="003A05A3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Because 0.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75F801E8" w14:textId="77777777" w:rsidR="003A05A3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here is at least one pair of device type means that are different.</w:t>
      </w:r>
    </w:p>
    <w:p w14:paraId="466E29F3" w14:textId="77777777" w:rsidR="003A05A3" w:rsidRDefault="003A05A3" w:rsidP="003A05A3">
      <w:pPr>
        <w:rPr>
          <w:rFonts w:cs="Arial"/>
        </w:rPr>
      </w:pPr>
    </w:p>
    <w:p w14:paraId="0B4C351C" w14:textId="77777777" w:rsidR="003A05A3" w:rsidRDefault="003A05A3" w:rsidP="003A05A3">
      <w:pPr>
        <w:rPr>
          <w:rFonts w:cs="Arial"/>
        </w:rPr>
      </w:pPr>
      <w:r>
        <w:rPr>
          <w:rFonts w:cs="Arial"/>
        </w:rPr>
        <w:t>c.</w:t>
      </w:r>
    </w:p>
    <w:p w14:paraId="059E20E2" w14:textId="77777777" w:rsidR="003A05A3" w:rsidRDefault="003A05A3" w:rsidP="003A05A3">
      <w:pPr>
        <w:rPr>
          <w:rFonts w:cs="Arial"/>
        </w:rPr>
      </w:pPr>
      <w:r>
        <w:rPr>
          <w:rFonts w:cs="Arial"/>
        </w:rPr>
        <w:t>P-value is 0.01.</w:t>
      </w:r>
    </w:p>
    <w:p w14:paraId="1E6029F0" w14:textId="77777777" w:rsidR="003A05A3" w:rsidRDefault="003A05A3" w:rsidP="003A05A3">
      <w:pPr>
        <w:rPr>
          <w:rFonts w:cs="Arial"/>
        </w:rPr>
      </w:pPr>
    </w:p>
    <w:p w14:paraId="6A3599A0" w14:textId="77777777" w:rsidR="003A05A3" w:rsidRDefault="003A05A3" w:rsidP="003A05A3">
      <w:pPr>
        <w:rPr>
          <w:rFonts w:cs="Arial"/>
        </w:rPr>
      </w:pPr>
      <w:r>
        <w:rPr>
          <w:rFonts w:cs="Arial"/>
        </w:rPr>
        <w:t>d.</w:t>
      </w:r>
    </w:p>
    <w:p w14:paraId="25538D3B" w14:textId="77777777" w:rsidR="003A05A3" w:rsidRDefault="003A05A3" w:rsidP="003A05A3">
      <w:r>
        <w:t xml:space="preserve">The populations for each treatment have approximate normal distributions. </w:t>
      </w:r>
    </w:p>
    <w:p w14:paraId="115DDED0" w14:textId="77777777" w:rsidR="003A05A3" w:rsidRPr="003E4F9A" w:rsidRDefault="003A05A3" w:rsidP="003A05A3">
      <w:pPr>
        <w:rPr>
          <w:rFonts w:cs="Arial"/>
        </w:rPr>
      </w:pPr>
      <w:r>
        <w:t xml:space="preserve">The population variances for each treatment are equal.  </w:t>
      </w:r>
    </w:p>
    <w:p w14:paraId="106682B2" w14:textId="5444FC4E" w:rsidR="00DD1C4D" w:rsidRDefault="00DD1C4D">
      <w:pPr>
        <w:spacing w:after="160" w:line="259" w:lineRule="auto"/>
      </w:pPr>
      <w:r>
        <w:br w:type="page"/>
      </w:r>
    </w:p>
    <w:p w14:paraId="30C3D1AA" w14:textId="77777777" w:rsidR="002E539B" w:rsidRDefault="002E539B">
      <w:pPr>
        <w:spacing w:after="160" w:line="259" w:lineRule="auto"/>
        <w:rPr>
          <w:rFonts w:cs="Arial"/>
        </w:rPr>
      </w:pPr>
      <w:r>
        <w:rPr>
          <w:rFonts w:cs="Arial"/>
        </w:rPr>
        <w:lastRenderedPageBreak/>
        <w:t>8.20</w:t>
      </w:r>
    </w:p>
    <w:p w14:paraId="26404A4A" w14:textId="77777777" w:rsidR="002E539B" w:rsidRDefault="002E539B" w:rsidP="002E539B">
      <w:pPr>
        <w:jc w:val="both"/>
        <w:rPr>
          <w:rFonts w:cs="Arial"/>
        </w:rPr>
      </w:pPr>
      <w:r>
        <w:rPr>
          <w:rFonts w:cs="Arial"/>
        </w:rPr>
        <w:t>a.</w:t>
      </w:r>
    </w:p>
    <w:p w14:paraId="0B6EAD90" w14:textId="77777777" w:rsidR="002E539B" w:rsidRDefault="002E539B" w:rsidP="002E539B">
      <w:pPr>
        <w:rPr>
          <w:rFonts w:cs="Arial"/>
        </w:rPr>
      </w:pPr>
      <w:r>
        <w:rPr>
          <w:rFonts w:cs="Arial"/>
        </w:rPr>
        <w:t>The box and dot plot is:</w:t>
      </w:r>
    </w:p>
    <w:p w14:paraId="41A95665" w14:textId="08AE08A1" w:rsidR="002E539B" w:rsidRDefault="006415A8">
      <w:pPr>
        <w:spacing w:after="160" w:line="259" w:lineRule="auto"/>
        <w:rPr>
          <w:rFonts w:cs="Arial"/>
        </w:rPr>
      </w:pPr>
      <w:r>
        <w:rPr>
          <w:noProof/>
        </w:rPr>
        <w:drawing>
          <wp:inline distT="0" distB="0" distL="0" distR="0" wp14:anchorId="178DCDA6" wp14:editId="271FC5D6">
            <wp:extent cx="3018504" cy="299593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21308" cy="299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12D68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</w:t>
      </w:r>
      <w:r w:rsidRPr="008D10EF">
        <w:rPr>
          <w:rStyle w:val="ggboefpdfwb"/>
          <w:color w:val="000000" w:themeColor="text1"/>
        </w:rPr>
        <w:t># This data file is poorly formatted so I just entered data into my program</w:t>
      </w:r>
    </w:p>
    <w:p w14:paraId="6D05FAD0" w14:textId="1849673C" w:rsidR="008D10EF" w:rsidRDefault="008D10EF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</w:t>
      </w:r>
      <w:proofErr w:type="gramStart"/>
      <w:r w:rsidRPr="008D10EF">
        <w:rPr>
          <w:rStyle w:val="ggboefpdfwb"/>
          <w:color w:val="000000" w:themeColor="text1"/>
        </w:rPr>
        <w:t>#  directly</w:t>
      </w:r>
      <w:proofErr w:type="gramEnd"/>
    </w:p>
    <w:p w14:paraId="2C351152" w14:textId="61B161E8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L &lt;- </w:t>
      </w:r>
      <w:proofErr w:type="gramStart"/>
      <w:r w:rsidRPr="008D10EF">
        <w:rPr>
          <w:rStyle w:val="ggboefpdfwb"/>
          <w:color w:val="000000" w:themeColor="text1"/>
        </w:rPr>
        <w:t>c(</w:t>
      </w:r>
      <w:proofErr w:type="gramEnd"/>
      <w:r w:rsidRPr="008D10EF">
        <w:rPr>
          <w:rStyle w:val="ggboefpdfwb"/>
          <w:color w:val="000000" w:themeColor="text1"/>
        </w:rPr>
        <w:t>9,2,2,6,16,11,9,0,4,2)</w:t>
      </w:r>
    </w:p>
    <w:p w14:paraId="40E97F93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LR &lt;- </w:t>
      </w:r>
      <w:proofErr w:type="gramStart"/>
      <w:r w:rsidRPr="008D10EF">
        <w:rPr>
          <w:rStyle w:val="ggboefpdfwb"/>
          <w:color w:val="000000" w:themeColor="text1"/>
        </w:rPr>
        <w:t>c(</w:t>
      </w:r>
      <w:proofErr w:type="gramEnd"/>
      <w:r w:rsidRPr="008D10EF">
        <w:rPr>
          <w:rStyle w:val="ggboefpdfwb"/>
          <w:color w:val="000000" w:themeColor="text1"/>
        </w:rPr>
        <w:t>5,2,3,11,16,11,3)</w:t>
      </w:r>
    </w:p>
    <w:p w14:paraId="3E53DACD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LC &lt;- </w:t>
      </w:r>
      <w:proofErr w:type="gramStart"/>
      <w:r w:rsidRPr="008D10EF">
        <w:rPr>
          <w:rStyle w:val="ggboefpdfwb"/>
          <w:color w:val="000000" w:themeColor="text1"/>
        </w:rPr>
        <w:t>c(</w:t>
      </w:r>
      <w:proofErr w:type="gramEnd"/>
      <w:r w:rsidRPr="008D10EF">
        <w:rPr>
          <w:rStyle w:val="ggboefpdfwb"/>
          <w:color w:val="000000" w:themeColor="text1"/>
        </w:rPr>
        <w:t>9,12,2,17,12,20,20,31,21)</w:t>
      </w:r>
    </w:p>
    <w:p w14:paraId="6E36102F" w14:textId="5BB3DAA2" w:rsidR="008D10EF" w:rsidRPr="008D10EF" w:rsidRDefault="006415A8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C &lt;- </w:t>
      </w:r>
      <w:proofErr w:type="gramStart"/>
      <w:r>
        <w:rPr>
          <w:rStyle w:val="ggboefpdfwb"/>
          <w:color w:val="000000" w:themeColor="text1"/>
        </w:rPr>
        <w:t>c(</w:t>
      </w:r>
      <w:proofErr w:type="gramEnd"/>
      <w:r>
        <w:rPr>
          <w:rStyle w:val="ggboefpdfwb"/>
          <w:color w:val="000000" w:themeColor="text1"/>
        </w:rPr>
        <w:t>17,12,26,1,47,27,-</w:t>
      </w:r>
      <w:r w:rsidR="008D10EF" w:rsidRPr="008D10EF">
        <w:rPr>
          <w:rStyle w:val="ggboefpdfwb"/>
          <w:color w:val="000000" w:themeColor="text1"/>
        </w:rPr>
        <w:t>8,10,20)</w:t>
      </w:r>
    </w:p>
    <w:p w14:paraId="486FFC26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ex8.20 &lt;- </w:t>
      </w:r>
      <w:proofErr w:type="spellStart"/>
      <w:proofErr w:type="gramStart"/>
      <w:r w:rsidRPr="008D10EF">
        <w:rPr>
          <w:rStyle w:val="ggboefpdfwb"/>
          <w:color w:val="000000" w:themeColor="text1"/>
        </w:rPr>
        <w:t>rbind</w:t>
      </w:r>
      <w:proofErr w:type="spellEnd"/>
      <w:r w:rsidRPr="008D10EF">
        <w:rPr>
          <w:rStyle w:val="ggboefpdfwb"/>
          <w:color w:val="000000" w:themeColor="text1"/>
        </w:rPr>
        <w:t>(</w:t>
      </w:r>
      <w:proofErr w:type="spellStart"/>
      <w:proofErr w:type="gramEnd"/>
      <w:r w:rsidRPr="008D10EF">
        <w:rPr>
          <w:rStyle w:val="ggboefpdfwb"/>
          <w:color w:val="000000" w:themeColor="text1"/>
        </w:rPr>
        <w:t>data.frame</w:t>
      </w:r>
      <w:proofErr w:type="spellEnd"/>
      <w:r w:rsidRPr="008D10EF">
        <w:rPr>
          <w:rStyle w:val="ggboefpdfwb"/>
          <w:color w:val="000000" w:themeColor="text1"/>
        </w:rPr>
        <w:t>(Gain = L, Method = "L"),</w:t>
      </w:r>
    </w:p>
    <w:p w14:paraId="0B292582" w14:textId="7C7869F2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proofErr w:type="gramEnd"/>
      <w:r w:rsidRPr="008D10EF">
        <w:rPr>
          <w:rStyle w:val="ggboefpdfwb"/>
          <w:color w:val="000000" w:themeColor="text1"/>
        </w:rPr>
        <w:t>(Gain = LR, Method = "LR"),</w:t>
      </w:r>
    </w:p>
    <w:p w14:paraId="4490AEB0" w14:textId="4E2919D8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proofErr w:type="gramEnd"/>
      <w:r w:rsidRPr="008D10EF">
        <w:rPr>
          <w:rStyle w:val="ggboefpdfwb"/>
          <w:color w:val="000000" w:themeColor="text1"/>
        </w:rPr>
        <w:t>(Gain = LC, Method = "LC"),</w:t>
      </w:r>
    </w:p>
    <w:p w14:paraId="39851A8B" w14:textId="03BFA9D3" w:rsidR="002E539B" w:rsidRPr="002E539B" w:rsidRDefault="008D10EF" w:rsidP="008D10EF">
      <w:pPr>
        <w:pStyle w:val="Rcodeandoutput"/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proofErr w:type="gramEnd"/>
      <w:r w:rsidRPr="008D10EF">
        <w:rPr>
          <w:rStyle w:val="ggboefpdfwb"/>
          <w:color w:val="000000" w:themeColor="text1"/>
        </w:rPr>
        <w:t>(Gain = C, Method = "C"))</w:t>
      </w:r>
    </w:p>
    <w:p w14:paraId="1E87C889" w14:textId="77777777" w:rsidR="002E539B" w:rsidRDefault="002E539B">
      <w:pPr>
        <w:spacing w:after="160" w:line="259" w:lineRule="auto"/>
        <w:rPr>
          <w:rFonts w:cs="Arial"/>
        </w:rPr>
      </w:pPr>
    </w:p>
    <w:p w14:paraId="35387F03" w14:textId="5D65B18D" w:rsidR="0088381F" w:rsidRDefault="002E539B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  <w:r w:rsidRPr="00045680">
        <w:rPr>
          <w:rFonts w:eastAsiaTheme="minorHAnsi" w:cs="Arial"/>
          <w:sz w:val="22"/>
          <w:szCs w:val="22"/>
        </w:rPr>
        <w:t>Cursory exa</w:t>
      </w:r>
      <w:r w:rsidR="00BC3A50">
        <w:rPr>
          <w:rFonts w:eastAsiaTheme="minorHAnsi" w:cs="Arial"/>
          <w:sz w:val="22"/>
          <w:szCs w:val="22"/>
        </w:rPr>
        <w:t>mination suggests Method C or L</w:t>
      </w:r>
      <w:r w:rsidRPr="00045680">
        <w:rPr>
          <w:rFonts w:eastAsiaTheme="minorHAnsi" w:cs="Arial"/>
          <w:sz w:val="22"/>
          <w:szCs w:val="22"/>
        </w:rPr>
        <w:t>C is the best on average.</w:t>
      </w:r>
    </w:p>
    <w:p w14:paraId="2896ED32" w14:textId="77777777" w:rsidR="0088381F" w:rsidRDefault="0088381F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</w:p>
    <w:p w14:paraId="37A147F0" w14:textId="77777777" w:rsidR="0088381F" w:rsidRDefault="0088381F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  <w:r>
        <w:rPr>
          <w:rFonts w:eastAsiaTheme="minorHAnsi" w:cs="Arial"/>
          <w:sz w:val="22"/>
          <w:szCs w:val="22"/>
        </w:rPr>
        <w:t>b)</w:t>
      </w:r>
    </w:p>
    <w:p w14:paraId="07970A9E" w14:textId="0282189C" w:rsidR="00E82CB1" w:rsidRDefault="00E82CB1" w:rsidP="00E82CB1">
      <w:pPr>
        <w:rPr>
          <w:rFonts w:cs="Arial"/>
        </w:rPr>
      </w:pPr>
    </w:p>
    <w:p w14:paraId="487F06EC" w14:textId="77777777" w:rsidR="00E82CB1" w:rsidRPr="007E7C64" w:rsidRDefault="00E82CB1" w:rsidP="00E82CB1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C395610" w14:textId="77777777" w:rsidR="00E82CB1" w:rsidRDefault="00E82CB1" w:rsidP="00E82CB1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EA784D8" w14:textId="0434AF94" w:rsidR="00E82CB1" w:rsidRDefault="00E82CB1" w:rsidP="00E82CB1">
      <w:r>
        <w:t>1)    H</w:t>
      </w:r>
      <w:r>
        <w:rPr>
          <w:vertAlign w:val="subscript"/>
        </w:rPr>
        <w:t>o</w:t>
      </w:r>
      <w:r>
        <w:t>:</w:t>
      </w:r>
      <w:r>
        <w:sym w:font="Symbol" w:char="F06D"/>
      </w:r>
      <w:r w:rsidR="002F68DF">
        <w:rPr>
          <w:vertAlign w:val="subscript"/>
        </w:rPr>
        <w:t>L</w:t>
      </w:r>
      <w:r>
        <w:t>=</w:t>
      </w:r>
      <w:r>
        <w:sym w:font="Symbol" w:char="F06D"/>
      </w:r>
      <w:r w:rsidR="00B672EF">
        <w:rPr>
          <w:vertAlign w:val="subscript"/>
        </w:rPr>
        <w:t>L</w:t>
      </w:r>
      <w:r w:rsidR="002F68DF">
        <w:rPr>
          <w:vertAlign w:val="subscript"/>
        </w:rPr>
        <w:t>R</w:t>
      </w:r>
      <w:r>
        <w:t>=</w:t>
      </w:r>
      <w:r>
        <w:sym w:font="Symbol" w:char="F06D"/>
      </w:r>
      <w:r w:rsidR="00B672EF">
        <w:rPr>
          <w:vertAlign w:val="subscript"/>
        </w:rPr>
        <w:t>L</w:t>
      </w:r>
      <w:r w:rsidR="002F68DF">
        <w:rPr>
          <w:vertAlign w:val="subscript"/>
        </w:rPr>
        <w:t>C</w:t>
      </w:r>
      <w:r>
        <w:t>=</w:t>
      </w:r>
      <w:r>
        <w:sym w:font="Symbol" w:char="F06D"/>
      </w:r>
      <w:r w:rsidR="002F68DF">
        <w:rPr>
          <w:vertAlign w:val="subscript"/>
        </w:rPr>
        <w:t>C</w:t>
      </w:r>
    </w:p>
    <w:p w14:paraId="0BA034EE" w14:textId="520E66CB" w:rsidR="00E82CB1" w:rsidRDefault="00E82CB1" w:rsidP="00E82CB1">
      <w:pPr>
        <w:ind w:left="480"/>
      </w:pPr>
      <w:r>
        <w:t>H</w:t>
      </w:r>
      <w:r>
        <w:rPr>
          <w:vertAlign w:val="subscript"/>
        </w:rPr>
        <w:t>a</w:t>
      </w:r>
      <w:r>
        <w:t xml:space="preserve">: At least two </w:t>
      </w:r>
      <w:r w:rsidR="002F68DF">
        <w:t>method of instruction</w:t>
      </w:r>
      <w:r>
        <w:t xml:space="preserve"> means are unequal</w:t>
      </w:r>
    </w:p>
    <w:p w14:paraId="1C1B3580" w14:textId="4FAC3E90" w:rsidR="00E82CB1" w:rsidRDefault="00E82CB1" w:rsidP="00E82CB1">
      <w:pPr>
        <w:pStyle w:val="ListParagraph"/>
        <w:numPr>
          <w:ilvl w:val="0"/>
          <w:numId w:val="7"/>
        </w:numPr>
        <w:spacing w:after="0"/>
        <w:jc w:val="both"/>
      </w:pPr>
      <w:r>
        <w:t>Test statistic: F</w:t>
      </w:r>
      <w:r w:rsidR="003E7020">
        <w:rPr>
          <w:vertAlign w:val="subscript"/>
        </w:rPr>
        <w:t>obs</w:t>
      </w:r>
      <w:r w:rsidR="003E0BB0">
        <w:t>=2.95</w:t>
      </w:r>
    </w:p>
    <w:p w14:paraId="2AD52A30" w14:textId="77777777" w:rsidR="006415A8" w:rsidRDefault="006415A8" w:rsidP="006415A8">
      <w:pPr>
        <w:pStyle w:val="Rcodeandoutput"/>
        <w:rPr>
          <w:rStyle w:val="ggboefpdfwb"/>
          <w:color w:val="000000" w:themeColor="text1"/>
        </w:rPr>
      </w:pPr>
    </w:p>
    <w:p w14:paraId="2E09D9EF" w14:textId="2E37B98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&gt; </w:t>
      </w:r>
      <w:proofErr w:type="spellStart"/>
      <w:r w:rsidRPr="006415A8">
        <w:rPr>
          <w:rStyle w:val="ggboefpdfwb"/>
          <w:color w:val="000000" w:themeColor="text1"/>
        </w:rPr>
        <w:t>mod.fit</w:t>
      </w:r>
      <w:proofErr w:type="spellEnd"/>
      <w:r w:rsidRPr="006415A8">
        <w:rPr>
          <w:rStyle w:val="ggboefpdfwb"/>
          <w:color w:val="000000" w:themeColor="text1"/>
        </w:rPr>
        <w:t xml:space="preserve"> &lt;- </w:t>
      </w:r>
      <w:proofErr w:type="spellStart"/>
      <w:proofErr w:type="gramStart"/>
      <w:r w:rsidRPr="006415A8">
        <w:rPr>
          <w:rStyle w:val="ggboefpdfwb"/>
          <w:color w:val="000000" w:themeColor="text1"/>
        </w:rPr>
        <w:t>aov</w:t>
      </w:r>
      <w:proofErr w:type="spellEnd"/>
      <w:r w:rsidRPr="006415A8">
        <w:rPr>
          <w:rStyle w:val="ggboefpdfwb"/>
          <w:color w:val="000000" w:themeColor="text1"/>
        </w:rPr>
        <w:t>(</w:t>
      </w:r>
      <w:proofErr w:type="gramEnd"/>
      <w:r w:rsidRPr="006415A8">
        <w:rPr>
          <w:rStyle w:val="ggboefpdfwb"/>
          <w:color w:val="000000" w:themeColor="text1"/>
        </w:rPr>
        <w:t>formula = Gain ~ Method, data = ex8.20)</w:t>
      </w:r>
    </w:p>
    <w:p w14:paraId="0787885B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&gt; </w:t>
      </w:r>
      <w:proofErr w:type="gramStart"/>
      <w:r w:rsidRPr="006415A8">
        <w:rPr>
          <w:rStyle w:val="ggboefpdfwb"/>
          <w:color w:val="000000" w:themeColor="text1"/>
        </w:rPr>
        <w:t>summary(</w:t>
      </w:r>
      <w:proofErr w:type="gramEnd"/>
      <w:r w:rsidRPr="006415A8">
        <w:rPr>
          <w:rStyle w:val="ggboefpdfwb"/>
          <w:color w:val="000000" w:themeColor="text1"/>
        </w:rPr>
        <w:t xml:space="preserve">object = </w:t>
      </w:r>
      <w:proofErr w:type="spellStart"/>
      <w:r w:rsidRPr="006415A8">
        <w:rPr>
          <w:rStyle w:val="ggboefpdfwb"/>
          <w:color w:val="000000" w:themeColor="text1"/>
        </w:rPr>
        <w:t>mod.fit</w:t>
      </w:r>
      <w:proofErr w:type="spellEnd"/>
      <w:r w:rsidRPr="006415A8">
        <w:rPr>
          <w:rStyle w:val="ggboefpdfwb"/>
          <w:color w:val="000000" w:themeColor="text1"/>
        </w:rPr>
        <w:t>)</w:t>
      </w:r>
    </w:p>
    <w:p w14:paraId="7586BC35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            </w:t>
      </w:r>
      <w:proofErr w:type="spellStart"/>
      <w:r w:rsidRPr="006415A8">
        <w:rPr>
          <w:rStyle w:val="ggboefpdfwb"/>
          <w:color w:val="000000" w:themeColor="text1"/>
        </w:rPr>
        <w:t>Df</w:t>
      </w:r>
      <w:proofErr w:type="spellEnd"/>
      <w:r w:rsidRPr="006415A8">
        <w:rPr>
          <w:rStyle w:val="ggboefpdfwb"/>
          <w:color w:val="000000" w:themeColor="text1"/>
        </w:rPr>
        <w:t xml:space="preserve"> Sum </w:t>
      </w:r>
      <w:proofErr w:type="spellStart"/>
      <w:r w:rsidRPr="006415A8">
        <w:rPr>
          <w:rStyle w:val="ggboefpdfwb"/>
          <w:color w:val="000000" w:themeColor="text1"/>
        </w:rPr>
        <w:t>Sq</w:t>
      </w:r>
      <w:proofErr w:type="spellEnd"/>
      <w:r w:rsidRPr="006415A8">
        <w:rPr>
          <w:rStyle w:val="ggboefpdfwb"/>
          <w:color w:val="000000" w:themeColor="text1"/>
        </w:rPr>
        <w:t xml:space="preserve"> Mean </w:t>
      </w:r>
      <w:proofErr w:type="spellStart"/>
      <w:r w:rsidRPr="006415A8">
        <w:rPr>
          <w:rStyle w:val="ggboefpdfwb"/>
          <w:color w:val="000000" w:themeColor="text1"/>
        </w:rPr>
        <w:t>Sq</w:t>
      </w:r>
      <w:proofErr w:type="spellEnd"/>
      <w:r w:rsidRPr="006415A8">
        <w:rPr>
          <w:rStyle w:val="ggboefpdfwb"/>
          <w:color w:val="000000" w:themeColor="text1"/>
        </w:rPr>
        <w:t xml:space="preserve"> F value </w:t>
      </w:r>
      <w:proofErr w:type="spellStart"/>
      <w:r w:rsidRPr="006415A8">
        <w:rPr>
          <w:rStyle w:val="ggboefpdfwb"/>
          <w:color w:val="000000" w:themeColor="text1"/>
        </w:rPr>
        <w:t>Pr</w:t>
      </w:r>
      <w:proofErr w:type="spellEnd"/>
      <w:r w:rsidRPr="006415A8">
        <w:rPr>
          <w:rStyle w:val="ggboefpdfwb"/>
          <w:color w:val="000000" w:themeColor="text1"/>
        </w:rPr>
        <w:t xml:space="preserve">(&gt;F)  </w:t>
      </w:r>
    </w:p>
    <w:p w14:paraId="4CEF4373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Method       </w:t>
      </w:r>
      <w:proofErr w:type="gramStart"/>
      <w:r w:rsidRPr="006415A8">
        <w:rPr>
          <w:rStyle w:val="ggboefpdfwb"/>
          <w:color w:val="000000" w:themeColor="text1"/>
        </w:rPr>
        <w:t>3  858.7</w:t>
      </w:r>
      <w:proofErr w:type="gramEnd"/>
      <w:r w:rsidRPr="006415A8">
        <w:rPr>
          <w:rStyle w:val="ggboefpdfwb"/>
          <w:color w:val="000000" w:themeColor="text1"/>
        </w:rPr>
        <w:t xml:space="preserve">  286.22   2.949 0.0481 *</w:t>
      </w:r>
    </w:p>
    <w:p w14:paraId="39DC2A19" w14:textId="77777777" w:rsid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Residuals   31 3009.2   97.07                 </w:t>
      </w:r>
    </w:p>
    <w:p w14:paraId="23530180" w14:textId="0A5B8718" w:rsidR="006415A8" w:rsidRDefault="006415A8" w:rsidP="006415A8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>---</w:t>
      </w:r>
    </w:p>
    <w:p w14:paraId="15967B07" w14:textId="1C4F2534" w:rsidR="00E82CB1" w:rsidRPr="00E82CB1" w:rsidRDefault="00E82CB1" w:rsidP="006415A8">
      <w:pPr>
        <w:pStyle w:val="Rcodeandoutput"/>
      </w:pPr>
      <w:proofErr w:type="spellStart"/>
      <w:r w:rsidRPr="00E82CB1">
        <w:rPr>
          <w:rStyle w:val="ggboefpdpvb"/>
          <w:color w:val="000000" w:themeColor="text1"/>
          <w:bdr w:val="none" w:sz="0" w:space="0" w:color="auto" w:frame="1"/>
        </w:rPr>
        <w:t>Signif</w:t>
      </w:r>
      <w:proofErr w:type="spellEnd"/>
      <w:r w:rsidRPr="00E82CB1">
        <w:rPr>
          <w:rStyle w:val="ggboefpdpvb"/>
          <w:color w:val="000000" w:themeColor="text1"/>
          <w:bdr w:val="none" w:sz="0" w:space="0" w:color="auto" w:frame="1"/>
        </w:rPr>
        <w:t>. codes:  0 ‘***’ 0.001 ‘**’ 0.01 ‘*’ 0.05 ‘.’ 0.1 ‘ ’ 1</w:t>
      </w:r>
    </w:p>
    <w:p w14:paraId="4B04B9EC" w14:textId="77777777" w:rsidR="00E82CB1" w:rsidRDefault="00E82CB1" w:rsidP="00E82CB1">
      <w:pPr>
        <w:pStyle w:val="ListParagraph"/>
        <w:spacing w:after="0"/>
        <w:ind w:left="510"/>
        <w:jc w:val="both"/>
      </w:pPr>
    </w:p>
    <w:p w14:paraId="0F5D6FF3" w14:textId="32328F27" w:rsidR="00E82CB1" w:rsidRDefault="00E82CB1" w:rsidP="00E82CB1">
      <w:pPr>
        <w:pStyle w:val="ListParagraph"/>
        <w:numPr>
          <w:ilvl w:val="0"/>
          <w:numId w:val="7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201603A8">
          <v:shape id="_x0000_i1026" type="#_x0000_t75" style="width:39pt;height:17.4pt" o:ole="" fillcolor="window">
            <v:imagedata r:id="rId9" o:title=""/>
          </v:shape>
          <o:OLEObject Type="Embed" ProgID="Equation.DSMT4" ShapeID="_x0000_i1026" DrawAspect="Content" ObjectID="_1665918979" r:id="rId12"/>
        </w:object>
      </w:r>
      <w:r>
        <w:t>= F</w:t>
      </w:r>
      <w:r w:rsidRPr="00533069">
        <w:rPr>
          <w:vertAlign w:val="subscript"/>
        </w:rPr>
        <w:t xml:space="preserve">0.05, 4-1, </w:t>
      </w:r>
      <w:r w:rsidR="002F68DF">
        <w:rPr>
          <w:vertAlign w:val="subscript"/>
        </w:rPr>
        <w:t>35</w:t>
      </w:r>
      <w:r w:rsidRPr="00533069">
        <w:rPr>
          <w:vertAlign w:val="subscript"/>
        </w:rPr>
        <w:t>-4</w:t>
      </w:r>
      <w:r>
        <w:t xml:space="preserve"> = </w:t>
      </w:r>
      <w:r w:rsidR="002F68DF">
        <w:t>2.91</w:t>
      </w:r>
    </w:p>
    <w:p w14:paraId="0E9C6F42" w14:textId="77777777" w:rsidR="00E82CB1" w:rsidRDefault="00E82CB1" w:rsidP="00FF322A">
      <w:pPr>
        <w:pStyle w:val="Rcodeandoutput"/>
      </w:pPr>
    </w:p>
    <w:p w14:paraId="18236ECE" w14:textId="5C4CE747" w:rsidR="00E82CB1" w:rsidRPr="00FF322A" w:rsidRDefault="00E82CB1" w:rsidP="00FF322A">
      <w:pPr>
        <w:pStyle w:val="Rcodeandoutput"/>
        <w:rPr>
          <w:rStyle w:val="ggboefpdfvb"/>
        </w:rPr>
      </w:pPr>
      <w:r w:rsidRPr="00FF322A">
        <w:rPr>
          <w:rStyle w:val="ggboefpdfwb"/>
        </w:rPr>
        <w:t xml:space="preserve">    &gt; </w:t>
      </w:r>
      <w:r w:rsidRPr="00FF322A">
        <w:rPr>
          <w:rStyle w:val="ggboefpdfvb"/>
        </w:rPr>
        <w:t>qf(p = 0.95, df1 = 4 - 1, df2 = 35 - 4)</w:t>
      </w:r>
    </w:p>
    <w:p w14:paraId="225E8BC3" w14:textId="7AAA83FE" w:rsidR="00E82CB1" w:rsidRPr="00FF322A" w:rsidRDefault="00E82CB1" w:rsidP="00FF322A">
      <w:pPr>
        <w:pStyle w:val="Rcodeandoutput"/>
      </w:pPr>
      <w:r w:rsidRPr="00FF322A">
        <w:rPr>
          <w:rStyle w:val="ggboefpdpvb"/>
        </w:rPr>
        <w:t xml:space="preserve">   [1] 2.911334</w:t>
      </w:r>
    </w:p>
    <w:p w14:paraId="106EF351" w14:textId="77777777" w:rsidR="00E82CB1" w:rsidRPr="004C3C87" w:rsidRDefault="00E82CB1" w:rsidP="00E82CB1">
      <w:pPr>
        <w:pStyle w:val="R-14"/>
        <w:rPr>
          <w:sz w:val="24"/>
        </w:rPr>
      </w:pPr>
    </w:p>
    <w:p w14:paraId="0B792FE3" w14:textId="7899BA02" w:rsidR="00E82CB1" w:rsidRDefault="00E82CB1" w:rsidP="00E82CB1">
      <w:pPr>
        <w:pStyle w:val="ListParagraph"/>
        <w:spacing w:after="0"/>
        <w:ind w:left="446"/>
        <w:jc w:val="both"/>
      </w:pPr>
      <w:r>
        <w:t xml:space="preserve">Because </w:t>
      </w:r>
      <w:r w:rsidR="00783400">
        <w:t>2.95</w:t>
      </w:r>
      <w:r>
        <w:t xml:space="preserve"> &gt; </w:t>
      </w:r>
      <w:r w:rsidR="00783400">
        <w:t>2</w:t>
      </w:r>
      <w:r>
        <w:t>.</w:t>
      </w:r>
      <w:r w:rsidR="00783400">
        <w:t>91</w:t>
      </w:r>
      <w:r>
        <w:t>, reject H</w:t>
      </w:r>
      <w:r w:rsidRPr="00533069">
        <w:rPr>
          <w:vertAlign w:val="subscript"/>
        </w:rPr>
        <w:t>o</w:t>
      </w:r>
      <w:r>
        <w:t>.</w:t>
      </w:r>
    </w:p>
    <w:p w14:paraId="432ED98D" w14:textId="00311F5D" w:rsidR="00E82CB1" w:rsidRDefault="00E82CB1" w:rsidP="00E82CB1">
      <w:pPr>
        <w:pStyle w:val="ListParagraph"/>
        <w:numPr>
          <w:ilvl w:val="0"/>
          <w:numId w:val="7"/>
        </w:numPr>
        <w:spacing w:after="0"/>
        <w:ind w:left="446" w:hanging="446"/>
        <w:jc w:val="both"/>
      </w:pPr>
      <w:r>
        <w:t xml:space="preserve">There is at least one pair of </w:t>
      </w:r>
      <w:r w:rsidR="00783400">
        <w:t xml:space="preserve">method of instruction </w:t>
      </w:r>
      <w:r>
        <w:t>means that are different.</w:t>
      </w:r>
    </w:p>
    <w:p w14:paraId="775CD800" w14:textId="77777777" w:rsidR="00E82CB1" w:rsidRDefault="00E82CB1" w:rsidP="00E82CB1">
      <w:pPr>
        <w:rPr>
          <w:rFonts w:cs="Arial"/>
        </w:rPr>
      </w:pPr>
    </w:p>
    <w:p w14:paraId="3FD779C7" w14:textId="77777777" w:rsidR="00E82CB1" w:rsidRDefault="00E82CB1" w:rsidP="00E82CB1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7ACAF9B1" w14:textId="6952EC2D" w:rsidR="00783400" w:rsidRDefault="00783400" w:rsidP="00783400">
      <w:pPr>
        <w:pStyle w:val="ListParagraph"/>
        <w:numPr>
          <w:ilvl w:val="0"/>
          <w:numId w:val="9"/>
        </w:numPr>
      </w:pPr>
      <w:r>
        <w:t>H</w:t>
      </w:r>
      <w:r w:rsidRPr="00783400">
        <w:rPr>
          <w:vertAlign w:val="subscript"/>
        </w:rPr>
        <w:t>o</w:t>
      </w:r>
      <w:r>
        <w:t>:</w:t>
      </w:r>
      <w:r>
        <w:sym w:font="Symbol" w:char="F06D"/>
      </w:r>
      <w:r w:rsidRPr="00783400">
        <w:rPr>
          <w:vertAlign w:val="subscript"/>
        </w:rPr>
        <w:t>L</w:t>
      </w:r>
      <w:r>
        <w:t>=</w:t>
      </w:r>
      <w:r>
        <w:sym w:font="Symbol" w:char="F06D"/>
      </w:r>
      <w:r w:rsidR="003E0BB0">
        <w:rPr>
          <w:vertAlign w:val="subscript"/>
        </w:rPr>
        <w:t>L</w:t>
      </w:r>
      <w:r w:rsidRPr="00783400">
        <w:rPr>
          <w:vertAlign w:val="subscript"/>
        </w:rPr>
        <w:t>R</w:t>
      </w:r>
      <w:r>
        <w:t>=</w:t>
      </w:r>
      <w:r>
        <w:sym w:font="Symbol" w:char="F06D"/>
      </w:r>
      <w:r w:rsidR="003E0BB0">
        <w:rPr>
          <w:vertAlign w:val="subscript"/>
        </w:rPr>
        <w:t>L</w:t>
      </w:r>
      <w:r w:rsidRPr="00783400">
        <w:rPr>
          <w:vertAlign w:val="subscript"/>
        </w:rPr>
        <w:t>C</w:t>
      </w:r>
      <w:r>
        <w:t>=</w:t>
      </w:r>
      <w:r>
        <w:sym w:font="Symbol" w:char="F06D"/>
      </w:r>
      <w:r w:rsidRPr="00783400">
        <w:rPr>
          <w:vertAlign w:val="subscript"/>
        </w:rPr>
        <w:t>C</w:t>
      </w:r>
      <w:r>
        <w:t xml:space="preserve"> </w:t>
      </w:r>
    </w:p>
    <w:p w14:paraId="48530168" w14:textId="28252DC9" w:rsidR="00E82CB1" w:rsidRDefault="00E82CB1" w:rsidP="00E82CB1">
      <w:pPr>
        <w:ind w:left="480"/>
      </w:pPr>
      <w:r>
        <w:t>H</w:t>
      </w:r>
      <w:r>
        <w:rPr>
          <w:vertAlign w:val="subscript"/>
        </w:rPr>
        <w:t>a</w:t>
      </w:r>
      <w:r>
        <w:t xml:space="preserve">: </w:t>
      </w:r>
      <w:r w:rsidR="00783400">
        <w:t>At least two method of instruction means are unequal</w:t>
      </w:r>
    </w:p>
    <w:p w14:paraId="3369C8E0" w14:textId="7D0AEF71" w:rsidR="00E82CB1" w:rsidRDefault="00E82CB1" w:rsidP="00783400">
      <w:pPr>
        <w:pStyle w:val="ListParagraph"/>
        <w:numPr>
          <w:ilvl w:val="0"/>
          <w:numId w:val="11"/>
        </w:numPr>
        <w:spacing w:after="0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</w:t>
      </w:r>
      <w:r w:rsidR="003E7020">
        <w:rPr>
          <w:vertAlign w:val="subscript"/>
        </w:rPr>
        <w:t>obs</w:t>
      </w:r>
      <w:r>
        <w:t>)=0.0</w:t>
      </w:r>
      <w:r w:rsidR="00783400">
        <w:t>481</w:t>
      </w:r>
      <w:r>
        <w:t xml:space="preserve"> where X has an F distribution with </w:t>
      </w:r>
      <w:r w:rsidR="00783400">
        <w:t>3</w:t>
      </w:r>
      <w:r>
        <w:t xml:space="preserve"> and </w:t>
      </w:r>
      <w:r w:rsidR="00783400">
        <w:t>31</w:t>
      </w:r>
      <w:r>
        <w:t xml:space="preserve"> degrees of freedom </w:t>
      </w:r>
    </w:p>
    <w:p w14:paraId="7C4C07E6" w14:textId="77777777" w:rsidR="00E82CB1" w:rsidRPr="004C3C87" w:rsidRDefault="00E82CB1" w:rsidP="00783400">
      <w:pPr>
        <w:pStyle w:val="ListParagraph"/>
        <w:numPr>
          <w:ilvl w:val="0"/>
          <w:numId w:val="11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0BD7EA2F" w14:textId="4B3761B8" w:rsidR="00E82CB1" w:rsidRDefault="00E82CB1" w:rsidP="00783400">
      <w:pPr>
        <w:pStyle w:val="ListParagraph"/>
        <w:numPr>
          <w:ilvl w:val="0"/>
          <w:numId w:val="11"/>
        </w:numPr>
        <w:spacing w:after="0"/>
        <w:ind w:left="446" w:hanging="446"/>
        <w:jc w:val="both"/>
      </w:pPr>
      <w:r>
        <w:t>Because 0.0</w:t>
      </w:r>
      <w:r w:rsidR="00783400">
        <w:t>481</w:t>
      </w:r>
      <w:r>
        <w:t xml:space="preserve">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94412B4" w14:textId="77777777" w:rsidR="00783400" w:rsidRDefault="00783400" w:rsidP="00783400">
      <w:pPr>
        <w:pStyle w:val="ListParagraph"/>
        <w:numPr>
          <w:ilvl w:val="0"/>
          <w:numId w:val="11"/>
        </w:numPr>
        <w:spacing w:after="0"/>
        <w:jc w:val="both"/>
      </w:pPr>
      <w:r>
        <w:t>There is at least one pair of method of instruction means that are different.</w:t>
      </w:r>
    </w:p>
    <w:p w14:paraId="2B0124EE" w14:textId="77777777" w:rsidR="00E82CB1" w:rsidRDefault="00E82CB1" w:rsidP="00E82CB1">
      <w:pPr>
        <w:rPr>
          <w:rFonts w:cs="Arial"/>
        </w:rPr>
      </w:pPr>
    </w:p>
    <w:p w14:paraId="128A455E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</w:p>
    <w:p w14:paraId="3D04CEFD" w14:textId="6D90BA2B" w:rsidR="009F544B" w:rsidRDefault="000B52CE" w:rsidP="00045680">
      <w:pPr>
        <w:autoSpaceDE w:val="0"/>
        <w:autoSpaceDN w:val="0"/>
        <w:adjustRightInd w:val="0"/>
        <w:rPr>
          <w:rFonts w:cs="Arial"/>
        </w:rPr>
      </w:pPr>
      <w:r>
        <w:rPr>
          <w:rFonts w:cs="Arial"/>
        </w:rPr>
        <w:t>d</w:t>
      </w:r>
      <w:r w:rsidR="009F544B">
        <w:rPr>
          <w:rFonts w:cs="Arial"/>
        </w:rPr>
        <w:t xml:space="preserve">)  </w:t>
      </w:r>
    </w:p>
    <w:p w14:paraId="47CDA13C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  <w:r w:rsidRPr="009F544B">
        <w:rPr>
          <w:rFonts w:eastAsiaTheme="minorHAnsi" w:cs="Arial"/>
        </w:rPr>
        <w:t>All students at this grade level</w:t>
      </w:r>
    </w:p>
    <w:p w14:paraId="01A1C81F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</w:p>
    <w:p w14:paraId="3606E9D4" w14:textId="77A0A24C" w:rsidR="009F544B" w:rsidRDefault="000B52CE" w:rsidP="00045680">
      <w:pPr>
        <w:autoSpaceDE w:val="0"/>
        <w:autoSpaceDN w:val="0"/>
        <w:adjustRightInd w:val="0"/>
        <w:rPr>
          <w:rFonts w:cs="Arial"/>
        </w:rPr>
      </w:pPr>
      <w:r>
        <w:rPr>
          <w:rFonts w:cs="Arial"/>
        </w:rPr>
        <w:t>e</w:t>
      </w:r>
      <w:r w:rsidR="009F544B">
        <w:rPr>
          <w:rFonts w:cs="Arial"/>
        </w:rPr>
        <w:t>)</w:t>
      </w:r>
    </w:p>
    <w:p w14:paraId="36D2E4E1" w14:textId="7B5C5EC9" w:rsidR="002E539B" w:rsidRPr="009F544B" w:rsidRDefault="009F544B" w:rsidP="009F544B">
      <w:pPr>
        <w:autoSpaceDE w:val="0"/>
        <w:autoSpaceDN w:val="0"/>
        <w:adjustRightInd w:val="0"/>
        <w:rPr>
          <w:rFonts w:eastAsiaTheme="minorHAnsi" w:cs="Arial"/>
        </w:rPr>
      </w:pPr>
      <w:r w:rsidRPr="009F544B">
        <w:rPr>
          <w:rFonts w:eastAsiaTheme="minorHAnsi" w:cs="Arial"/>
        </w:rPr>
        <w:t>Only students from this ‘alternative school’ were selected for the study. This bring into question</w:t>
      </w:r>
      <w:r>
        <w:rPr>
          <w:rFonts w:eastAsiaTheme="minorHAnsi" w:cs="Arial"/>
        </w:rPr>
        <w:t xml:space="preserve"> </w:t>
      </w:r>
      <w:r w:rsidRPr="009F544B">
        <w:rPr>
          <w:rFonts w:eastAsiaTheme="minorHAnsi" w:cs="Arial"/>
        </w:rPr>
        <w:t>the applicability of these results to a larger pool of students in a more</w:t>
      </w:r>
      <w:r>
        <w:rPr>
          <w:rFonts w:eastAsiaTheme="minorHAnsi" w:cs="Arial"/>
        </w:rPr>
        <w:t xml:space="preserve"> </w:t>
      </w:r>
      <w:r w:rsidRPr="009F544B">
        <w:rPr>
          <w:rFonts w:eastAsiaTheme="minorHAnsi" w:cs="Arial"/>
        </w:rPr>
        <w:t>traditional school setting.</w:t>
      </w:r>
      <w:r w:rsidR="002E539B" w:rsidRPr="009F544B">
        <w:rPr>
          <w:rFonts w:cs="Arial"/>
        </w:rPr>
        <w:br w:type="page"/>
      </w:r>
    </w:p>
    <w:p w14:paraId="0C83D282" w14:textId="3317E5AD" w:rsidR="00F20B9C" w:rsidRDefault="00F20B9C" w:rsidP="00F20B9C">
      <w:pPr>
        <w:jc w:val="both"/>
        <w:rPr>
          <w:rFonts w:cs="Arial"/>
        </w:rPr>
      </w:pPr>
      <w:r>
        <w:rPr>
          <w:rFonts w:cs="Arial"/>
        </w:rPr>
        <w:lastRenderedPageBreak/>
        <w:t>8.</w:t>
      </w:r>
      <w:r w:rsidR="00AA7478">
        <w:rPr>
          <w:rFonts w:cs="Arial"/>
        </w:rPr>
        <w:t>2</w:t>
      </w:r>
      <w:r>
        <w:rPr>
          <w:rFonts w:cs="Arial"/>
        </w:rPr>
        <w:t>9</w:t>
      </w:r>
    </w:p>
    <w:p w14:paraId="382F8E35" w14:textId="77777777" w:rsidR="00F20B9C" w:rsidRDefault="00F20B9C" w:rsidP="00F20B9C">
      <w:pPr>
        <w:jc w:val="both"/>
        <w:rPr>
          <w:rFonts w:cs="Arial"/>
        </w:rPr>
      </w:pPr>
      <w:r>
        <w:rPr>
          <w:rFonts w:cs="Arial"/>
        </w:rPr>
        <w:t>a.</w:t>
      </w:r>
    </w:p>
    <w:p w14:paraId="136F5DF3" w14:textId="77777777" w:rsidR="00F20B9C" w:rsidRDefault="00F20B9C" w:rsidP="00F20B9C">
      <w:pPr>
        <w:rPr>
          <w:rFonts w:cs="Arial"/>
        </w:rPr>
      </w:pPr>
      <w:r>
        <w:rPr>
          <w:rFonts w:cs="Arial"/>
        </w:rPr>
        <w:t>The box and dot plot is:</w:t>
      </w:r>
    </w:p>
    <w:p w14:paraId="5777B88D" w14:textId="77777777" w:rsidR="00F20B9C" w:rsidRDefault="00F20B9C" w:rsidP="00F20B9C">
      <w:pPr>
        <w:pStyle w:val="Equations"/>
      </w:pPr>
      <w:bookmarkStart w:id="0" w:name="_GoBack"/>
      <w:bookmarkEnd w:id="0"/>
      <w:r>
        <w:rPr>
          <w:noProof/>
        </w:rPr>
        <w:drawing>
          <wp:inline distT="0" distB="0" distL="0" distR="0" wp14:anchorId="25AB8E36" wp14:editId="417B850F">
            <wp:extent cx="3830743" cy="382621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762" cy="382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EFE5CC" w14:textId="77777777" w:rsidR="00F20B9C" w:rsidRDefault="00F20B9C" w:rsidP="00F20B9C">
      <w:pPr>
        <w:jc w:val="both"/>
        <w:rPr>
          <w:rFonts w:cs="Arial"/>
        </w:rPr>
      </w:pPr>
    </w:p>
    <w:p w14:paraId="28D27DF8" w14:textId="77777777" w:rsidR="006E0F58" w:rsidRPr="006E0F58" w:rsidRDefault="00F20B9C" w:rsidP="00FF322A">
      <w:pPr>
        <w:pStyle w:val="Rcodeandoutput"/>
      </w:pPr>
      <w:r w:rsidRPr="006E0F58">
        <w:t>&gt; ex8.</w:t>
      </w:r>
      <w:r w:rsidR="00AA7478" w:rsidRPr="006E0F58">
        <w:t>2</w:t>
      </w:r>
      <w:r w:rsidRPr="006E0F58">
        <w:t>9</w:t>
      </w:r>
      <w:r w:rsidR="006E0F58" w:rsidRPr="006E0F58">
        <w:t xml:space="preserve"> </w:t>
      </w:r>
      <w:r w:rsidRPr="006E0F58">
        <w:t>&lt;-</w:t>
      </w:r>
      <w:r w:rsidR="006E0F58" w:rsidRPr="006E0F58">
        <w:t xml:space="preserve"> </w:t>
      </w:r>
      <w:proofErr w:type="spellStart"/>
      <w:proofErr w:type="gramStart"/>
      <w:r w:rsidRPr="006E0F58">
        <w:t>read.table</w:t>
      </w:r>
      <w:proofErr w:type="spellEnd"/>
      <w:proofErr w:type="gramEnd"/>
      <w:r w:rsidRPr="006E0F58">
        <w:t>("C:/Users/s-bzhang3/Downloads/ex8-</w:t>
      </w:r>
      <w:r w:rsidR="006E0F58" w:rsidRPr="006E0F58">
        <w:t>2</w:t>
      </w:r>
      <w:r w:rsidRPr="006E0F58">
        <w:t>9.txt", header</w:t>
      </w:r>
      <w:r w:rsidR="006E0F58" w:rsidRPr="006E0F58">
        <w:t xml:space="preserve"> </w:t>
      </w:r>
      <w:r w:rsidRPr="006E0F58">
        <w:t>=</w:t>
      </w:r>
      <w:r w:rsidR="006E0F58" w:rsidRPr="006E0F58">
        <w:t xml:space="preserve"> </w:t>
      </w:r>
    </w:p>
    <w:p w14:paraId="70A77D19" w14:textId="70F83047" w:rsidR="00F20B9C" w:rsidRPr="00FF322A" w:rsidRDefault="006E0F58" w:rsidP="006E0F58">
      <w:pPr>
        <w:pStyle w:val="Rcodeandoutput"/>
      </w:pPr>
      <w:r w:rsidRPr="006E0F58">
        <w:t xml:space="preserve">    </w:t>
      </w:r>
      <w:r w:rsidR="00F20B9C" w:rsidRPr="006E0F58">
        <w:t>T</w:t>
      </w:r>
      <w:r w:rsidRPr="006E0F58">
        <w:t>RUE</w:t>
      </w:r>
      <w:r w:rsidR="00F20B9C" w:rsidRPr="006E0F58">
        <w:t xml:space="preserve">, </w:t>
      </w:r>
      <w:proofErr w:type="spellStart"/>
      <w:r w:rsidRPr="006E0F58">
        <w:t>sep</w:t>
      </w:r>
      <w:proofErr w:type="spellEnd"/>
      <w:r w:rsidRPr="006E0F58">
        <w:t>="</w:t>
      </w:r>
      <w:r w:rsidR="00F20B9C" w:rsidRPr="006E0F58">
        <w:t>")</w:t>
      </w:r>
    </w:p>
    <w:p w14:paraId="7C13EFBC" w14:textId="16F49966" w:rsidR="0000315E" w:rsidRDefault="0000315E" w:rsidP="0000315E">
      <w:pPr>
        <w:pStyle w:val="Rcodeandoutput"/>
      </w:pPr>
      <w:r>
        <w:t>&gt; # Need to restructure data</w:t>
      </w:r>
    </w:p>
    <w:p w14:paraId="50C617C2" w14:textId="0F9FAF47" w:rsidR="0000315E" w:rsidRDefault="0000315E" w:rsidP="0000315E">
      <w:pPr>
        <w:pStyle w:val="Rcodeandoutput"/>
      </w:pPr>
      <w:r>
        <w:t xml:space="preserve">&gt; ex8.29.2 &lt;- </w:t>
      </w:r>
      <w:proofErr w:type="spellStart"/>
      <w:proofErr w:type="gramStart"/>
      <w:r>
        <w:t>rbind</w:t>
      </w:r>
      <w:proofErr w:type="spellEnd"/>
      <w:r>
        <w:t>(</w:t>
      </w:r>
      <w:proofErr w:type="spellStart"/>
      <w:proofErr w:type="gramEnd"/>
      <w:r>
        <w:t>data.frame</w:t>
      </w:r>
      <w:proofErr w:type="spellEnd"/>
      <w:r>
        <w:t>(Rating = ex8.29$Group.I, Group = 1),</w:t>
      </w:r>
    </w:p>
    <w:p w14:paraId="5A8A3D20" w14:textId="58044A8B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Rating = ex8.29$Group.II, Group = 2),</w:t>
      </w:r>
    </w:p>
    <w:p w14:paraId="0457D1B1" w14:textId="7670FEFF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Rating = ex8.29$Group.III, Group = 3),</w:t>
      </w:r>
    </w:p>
    <w:p w14:paraId="29D076FA" w14:textId="45EF360D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Rating = ex8.29$Group.IV, Group = 4))</w:t>
      </w:r>
    </w:p>
    <w:p w14:paraId="11C559D6" w14:textId="77777777" w:rsidR="0000315E" w:rsidRDefault="0000315E" w:rsidP="0000315E">
      <w:pPr>
        <w:pStyle w:val="Rcodeandoutput"/>
      </w:pPr>
    </w:p>
    <w:p w14:paraId="19AC183B" w14:textId="28103B72" w:rsidR="00F20B9C" w:rsidRPr="00FF322A" w:rsidRDefault="00F20B9C" w:rsidP="0000315E">
      <w:pPr>
        <w:pStyle w:val="Rcodeandoutput"/>
      </w:pPr>
      <w:r w:rsidRPr="00FF322A">
        <w:t xml:space="preserve">&gt; </w:t>
      </w:r>
      <w:proofErr w:type="gramStart"/>
      <w:r w:rsidRPr="00FF322A">
        <w:t>boxplot(</w:t>
      </w:r>
      <w:proofErr w:type="gramEnd"/>
      <w:r w:rsidRPr="00FF322A">
        <w:t xml:space="preserve">formula = Rating ~ Group, data = </w:t>
      </w:r>
      <w:r w:rsidR="00AA7478" w:rsidRPr="00FF322A">
        <w:t>ex8.29</w:t>
      </w:r>
      <w:r w:rsidRPr="00FF322A">
        <w:t>, col = "lightblue",</w:t>
      </w:r>
    </w:p>
    <w:p w14:paraId="7A2A5830" w14:textId="77777777" w:rsidR="00F20B9C" w:rsidRPr="00FF322A" w:rsidRDefault="00F20B9C" w:rsidP="00FF322A">
      <w:pPr>
        <w:pStyle w:val="Rcodeandoutput"/>
      </w:pPr>
      <w:r w:rsidRPr="00FF322A">
        <w:t xml:space="preserve">    main = "Box &amp; dot plot", ylab = "Ratings", xlab = "Group", pars = </w:t>
      </w:r>
    </w:p>
    <w:p w14:paraId="45861196" w14:textId="77777777" w:rsidR="00F20B9C" w:rsidRPr="00FF322A" w:rsidRDefault="00F20B9C" w:rsidP="00FF322A">
      <w:pPr>
        <w:pStyle w:val="Rcodeandoutput"/>
      </w:pPr>
      <w:r w:rsidRPr="00FF322A">
        <w:t xml:space="preserve">    list(outpch=NA))</w:t>
      </w:r>
    </w:p>
    <w:p w14:paraId="435D93EA" w14:textId="0EB68CFF" w:rsidR="00F20B9C" w:rsidRPr="00FF322A" w:rsidRDefault="00F20B9C" w:rsidP="00FF322A">
      <w:pPr>
        <w:pStyle w:val="Rcodeandoutput"/>
      </w:pPr>
      <w:r w:rsidRPr="00FF322A">
        <w:t xml:space="preserve">&gt; stripchart(x = Rating ~ Group, data = </w:t>
      </w:r>
      <w:r w:rsidR="00AA7478" w:rsidRPr="00FF322A">
        <w:t>ex8.29</w:t>
      </w:r>
      <w:r w:rsidRPr="00FF322A">
        <w:t xml:space="preserve">, method = "jitter", vertical = </w:t>
      </w:r>
    </w:p>
    <w:p w14:paraId="78004B7A" w14:textId="793233C7" w:rsidR="00F20B9C" w:rsidRPr="00FF322A" w:rsidRDefault="00F20B9C" w:rsidP="00FF322A">
      <w:pPr>
        <w:pStyle w:val="Rcodeandoutput"/>
      </w:pPr>
      <w:r w:rsidRPr="00FF322A">
        <w:t xml:space="preserve">    TRUE, </w:t>
      </w:r>
      <w:proofErr w:type="spellStart"/>
      <w:r w:rsidRPr="00FF322A">
        <w:t>pch</w:t>
      </w:r>
      <w:proofErr w:type="spellEnd"/>
      <w:r w:rsidRPr="00FF322A">
        <w:t xml:space="preserve"> = 1, col</w:t>
      </w:r>
      <w:r w:rsidR="006E0F58">
        <w:t xml:space="preserve"> </w:t>
      </w:r>
      <w:r w:rsidRPr="00FF322A">
        <w:t>=</w:t>
      </w:r>
      <w:r w:rsidR="006E0F58">
        <w:t xml:space="preserve"> </w:t>
      </w:r>
      <w:r w:rsidRPr="00FF322A">
        <w:t>"red", add</w:t>
      </w:r>
      <w:r w:rsidR="006E0F58">
        <w:t xml:space="preserve"> </w:t>
      </w:r>
      <w:r w:rsidRPr="00FF322A">
        <w:t>=</w:t>
      </w:r>
      <w:r w:rsidR="006E0F58">
        <w:t xml:space="preserve"> </w:t>
      </w:r>
      <w:r w:rsidRPr="00FF322A">
        <w:t>T</w:t>
      </w:r>
      <w:r w:rsidR="006E0F58">
        <w:t>RUE</w:t>
      </w:r>
      <w:r w:rsidRPr="00FF322A">
        <w:t>)</w:t>
      </w:r>
    </w:p>
    <w:p w14:paraId="3E5C6E7F" w14:textId="77777777" w:rsidR="00F20B9C" w:rsidRDefault="00F20B9C" w:rsidP="00F20B9C">
      <w:pPr>
        <w:pStyle w:val="Rcodeandoutput"/>
      </w:pPr>
    </w:p>
    <w:p w14:paraId="7B07DC9E" w14:textId="77777777" w:rsidR="00F20B9C" w:rsidRPr="00ED4323" w:rsidRDefault="00F20B9C" w:rsidP="00F20B9C">
      <w:pPr>
        <w:autoSpaceDE w:val="0"/>
        <w:autoSpaceDN w:val="0"/>
        <w:adjustRightInd w:val="0"/>
        <w:jc w:val="both"/>
        <w:rPr>
          <w:rFonts w:cs="Arial"/>
          <w:lang w:eastAsia="zh-CN"/>
        </w:rPr>
      </w:pPr>
      <w:r w:rsidRPr="00ED4323">
        <w:rPr>
          <w:rFonts w:cs="Arial"/>
          <w:lang w:eastAsia="zh-CN"/>
        </w:rPr>
        <w:t xml:space="preserve">Based on the </w:t>
      </w:r>
      <w:r>
        <w:rPr>
          <w:rFonts w:cs="Arial"/>
          <w:lang w:eastAsia="zh-CN"/>
        </w:rPr>
        <w:t>above</w:t>
      </w:r>
      <w:r w:rsidRPr="00ED4323">
        <w:rPr>
          <w:rFonts w:cs="Arial"/>
          <w:lang w:eastAsia="zh-CN"/>
        </w:rPr>
        <w:t xml:space="preserve"> plot, the </w:t>
      </w:r>
      <w:r>
        <w:rPr>
          <w:rFonts w:cs="Arial"/>
          <w:lang w:eastAsia="zh-CN"/>
        </w:rPr>
        <w:t>assumptions of ANOVA</w:t>
      </w:r>
      <w:r w:rsidRPr="00ED4323">
        <w:rPr>
          <w:rFonts w:cs="Arial"/>
          <w:lang w:eastAsia="zh-CN"/>
        </w:rPr>
        <w:t xml:space="preserve"> </w:t>
      </w:r>
      <w:r>
        <w:rPr>
          <w:rFonts w:cs="Arial"/>
          <w:lang w:eastAsia="zh-CN"/>
        </w:rPr>
        <w:t>a</w:t>
      </w:r>
      <w:r w:rsidRPr="00ED4323">
        <w:rPr>
          <w:rFonts w:cs="Arial"/>
          <w:lang w:eastAsia="zh-CN"/>
        </w:rPr>
        <w:t>ppear</w:t>
      </w:r>
      <w:r>
        <w:rPr>
          <w:rFonts w:cs="Arial"/>
          <w:lang w:eastAsia="zh-CN"/>
        </w:rPr>
        <w:t xml:space="preserve"> to be satisfied (normality and equal variances).</w:t>
      </w:r>
    </w:p>
    <w:p w14:paraId="77A79B79" w14:textId="77777777" w:rsidR="00F20B9C" w:rsidRDefault="00F20B9C" w:rsidP="00F20B9C">
      <w:pPr>
        <w:pStyle w:val="Rcodeandoutput"/>
        <w:rPr>
          <w:rFonts w:ascii="CMR10" w:hAnsi="CMR10" w:cs="CMR10"/>
          <w:lang w:eastAsia="zh-CN"/>
        </w:rPr>
      </w:pPr>
    </w:p>
    <w:p w14:paraId="74045762" w14:textId="77777777" w:rsidR="00F20B9C" w:rsidRPr="00ED4323" w:rsidRDefault="00F20B9C" w:rsidP="00F20B9C">
      <w:pPr>
        <w:pStyle w:val="Rcodeandoutput"/>
        <w:rPr>
          <w:rFonts w:ascii="Arial" w:hAnsi="Arial" w:cs="Arial"/>
          <w:sz w:val="24"/>
          <w:szCs w:val="24"/>
        </w:rPr>
      </w:pPr>
      <w:r w:rsidRPr="00ED4323">
        <w:rPr>
          <w:rFonts w:ascii="Arial" w:hAnsi="Arial" w:cs="Arial"/>
          <w:sz w:val="24"/>
          <w:szCs w:val="24"/>
        </w:rPr>
        <w:t>b.</w:t>
      </w:r>
    </w:p>
    <w:p w14:paraId="65993021" w14:textId="77777777" w:rsidR="00F20B9C" w:rsidRPr="007E7C64" w:rsidRDefault="00F20B9C" w:rsidP="00F20B9C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0D8409F" w14:textId="77777777" w:rsidR="00F20B9C" w:rsidRDefault="00F20B9C" w:rsidP="00F20B9C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333FD69" w14:textId="77777777" w:rsidR="00F20B9C" w:rsidRDefault="00F20B9C" w:rsidP="00F20B9C">
      <w:pPr>
        <w:numPr>
          <w:ilvl w:val="0"/>
          <w:numId w:val="5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3C8D8354" w14:textId="77777777" w:rsidR="00F20B9C" w:rsidRDefault="00F20B9C" w:rsidP="00F20B9C">
      <w:pPr>
        <w:ind w:left="480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1BF413B8" w14:textId="67C488D1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>Test statistic: F</w:t>
      </w:r>
      <w:r w:rsidR="003E7020">
        <w:rPr>
          <w:vertAlign w:val="subscript"/>
        </w:rPr>
        <w:t>obs</w:t>
      </w:r>
      <w:r>
        <w:t>=55.67</w:t>
      </w:r>
    </w:p>
    <w:p w14:paraId="22CDF502" w14:textId="77777777" w:rsidR="006E0F58" w:rsidRDefault="006E0F58" w:rsidP="00FF322A">
      <w:pPr>
        <w:pStyle w:val="Rcodeandoutput"/>
      </w:pPr>
    </w:p>
    <w:p w14:paraId="7DA54A63" w14:textId="30E85CC3" w:rsidR="00F20B9C" w:rsidRPr="002233AC" w:rsidRDefault="00F20B9C" w:rsidP="00FF322A">
      <w:pPr>
        <w:pStyle w:val="Rcodeandoutput"/>
      </w:pPr>
      <w:r w:rsidRPr="002233AC">
        <w:t xml:space="preserve">&gt; </w:t>
      </w:r>
      <w:proofErr w:type="spellStart"/>
      <w:r w:rsidRPr="002233AC">
        <w:t>mod.fit</w:t>
      </w:r>
      <w:proofErr w:type="spellEnd"/>
      <w:r w:rsidR="00F41297">
        <w:t xml:space="preserve"> </w:t>
      </w:r>
      <w:r w:rsidRPr="002233AC">
        <w:t>&lt;-</w:t>
      </w:r>
      <w:r w:rsidR="00F41297">
        <w:t xml:space="preserve"> </w:t>
      </w:r>
      <w:proofErr w:type="spellStart"/>
      <w:proofErr w:type="gramStart"/>
      <w:r w:rsidRPr="002233AC">
        <w:t>aov</w:t>
      </w:r>
      <w:proofErr w:type="spellEnd"/>
      <w:r w:rsidRPr="002233AC">
        <w:t>(</w:t>
      </w:r>
      <w:proofErr w:type="gramEnd"/>
      <w:r w:rsidRPr="002233AC">
        <w:t xml:space="preserve">formula = Rating ~ factor(Group), data = </w:t>
      </w:r>
      <w:r w:rsidR="00AA7478" w:rsidRPr="00AA7478">
        <w:rPr>
          <w:szCs w:val="18"/>
        </w:rPr>
        <w:t>ex8.29</w:t>
      </w:r>
      <w:r w:rsidR="006E0F58">
        <w:rPr>
          <w:szCs w:val="18"/>
        </w:rPr>
        <w:t>.2</w:t>
      </w:r>
      <w:r w:rsidRPr="002233AC">
        <w:t>)</w:t>
      </w:r>
    </w:p>
    <w:p w14:paraId="4923C248" w14:textId="77777777" w:rsidR="00F20B9C" w:rsidRPr="002233AC" w:rsidRDefault="00F20B9C" w:rsidP="00FF322A">
      <w:pPr>
        <w:pStyle w:val="Rcodeandoutput"/>
      </w:pPr>
      <w:r w:rsidRPr="002233AC">
        <w:t>&gt; summary(object = mod.fit)</w:t>
      </w:r>
    </w:p>
    <w:p w14:paraId="7BE129FB" w14:textId="77777777" w:rsidR="00F20B9C" w:rsidRPr="002233AC" w:rsidRDefault="00F20B9C" w:rsidP="00FF322A">
      <w:pPr>
        <w:pStyle w:val="Rcodeandoutput"/>
      </w:pPr>
      <w:r w:rsidRPr="002233AC">
        <w:t xml:space="preserve">              Df  Sum Sq Mean Sq F value   Pr(&gt;F)    </w:t>
      </w:r>
    </w:p>
    <w:p w14:paraId="08147C9F" w14:textId="77777777" w:rsidR="00F20B9C" w:rsidRPr="002233AC" w:rsidRDefault="00F20B9C" w:rsidP="00FF322A">
      <w:pPr>
        <w:pStyle w:val="Rcodeandoutput"/>
      </w:pPr>
      <w:r w:rsidRPr="002233AC">
        <w:t>factor(Group)  3 159.188  53.063  55.672 6.38e-12 ***</w:t>
      </w:r>
    </w:p>
    <w:p w14:paraId="14FD8BBF" w14:textId="77777777" w:rsidR="00F20B9C" w:rsidRPr="002233AC" w:rsidRDefault="00F20B9C" w:rsidP="00FF322A">
      <w:pPr>
        <w:pStyle w:val="Rcodeandoutput"/>
      </w:pPr>
      <w:r w:rsidRPr="002233AC">
        <w:t xml:space="preserve">Residuals     28  26.688   0.953                     </w:t>
      </w:r>
    </w:p>
    <w:p w14:paraId="5DE6E9C3" w14:textId="77777777" w:rsidR="00F20B9C" w:rsidRPr="002233AC" w:rsidRDefault="00F20B9C" w:rsidP="00FF322A">
      <w:pPr>
        <w:pStyle w:val="Rcodeandoutput"/>
      </w:pPr>
      <w:r w:rsidRPr="002233AC">
        <w:t>---</w:t>
      </w:r>
    </w:p>
    <w:p w14:paraId="7EA2D3B3" w14:textId="5D75514C" w:rsidR="00F20B9C" w:rsidRDefault="00F20B9C" w:rsidP="00FF322A">
      <w:pPr>
        <w:pStyle w:val="Rcodeandoutput"/>
      </w:pPr>
      <w:r w:rsidRPr="002233AC">
        <w:t xml:space="preserve">Signif. codes:  0 ‘***’ 0.001 ‘**’ 0.01 ‘*’ 0.05 ‘.’ 0.1 </w:t>
      </w:r>
      <w:proofErr w:type="gramStart"/>
      <w:r w:rsidRPr="002233AC">
        <w:t>‘ ’</w:t>
      </w:r>
      <w:proofErr w:type="gramEnd"/>
      <w:r w:rsidRPr="002233AC">
        <w:t xml:space="preserve"> 1</w:t>
      </w:r>
    </w:p>
    <w:p w14:paraId="78BCBC47" w14:textId="77777777" w:rsidR="006E0F58" w:rsidRDefault="006E0F58" w:rsidP="00FF322A">
      <w:pPr>
        <w:pStyle w:val="Rcodeandoutput"/>
      </w:pPr>
    </w:p>
    <w:p w14:paraId="47A06F84" w14:textId="77777777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BD16E5D">
          <v:shape id="_x0000_i1027" type="#_x0000_t75" style="width:39pt;height:17.4pt" o:ole="" fillcolor="window">
            <v:imagedata r:id="rId9" o:title=""/>
          </v:shape>
          <o:OLEObject Type="Embed" ProgID="Equation.DSMT4" ShapeID="_x0000_i1027" DrawAspect="Content" ObjectID="_1665918980" r:id="rId14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32</w:t>
      </w:r>
      <w:r w:rsidRPr="00533069">
        <w:rPr>
          <w:vertAlign w:val="subscript"/>
        </w:rPr>
        <w:t>-4</w:t>
      </w:r>
      <w:r>
        <w:t xml:space="preserve"> = 2.95</w:t>
      </w:r>
    </w:p>
    <w:p w14:paraId="70E2ED99" w14:textId="77777777" w:rsidR="00F20B9C" w:rsidRDefault="00F20B9C" w:rsidP="00F20B9C">
      <w:pPr>
        <w:pStyle w:val="Rcodeandoutput"/>
        <w:ind w:left="510"/>
      </w:pPr>
    </w:p>
    <w:p w14:paraId="4CC1EDD5" w14:textId="77777777" w:rsidR="00F20B9C" w:rsidRPr="00FF322A" w:rsidRDefault="00F20B9C" w:rsidP="00FF322A">
      <w:pPr>
        <w:pStyle w:val="Rcodeandoutput"/>
      </w:pPr>
      <w:r w:rsidRPr="00FF322A">
        <w:t>&gt; qf(p = 0.95, df1 = 4 - 1, df2 = 32 - 4)</w:t>
      </w:r>
    </w:p>
    <w:p w14:paraId="46CDE9E8" w14:textId="77777777" w:rsidR="00F20B9C" w:rsidRPr="00FF322A" w:rsidRDefault="00F20B9C" w:rsidP="00FF322A">
      <w:pPr>
        <w:pStyle w:val="Rcodeandoutput"/>
      </w:pPr>
      <w:r w:rsidRPr="00FF322A">
        <w:t>[1] 2.946685</w:t>
      </w:r>
    </w:p>
    <w:p w14:paraId="649347D7" w14:textId="77777777" w:rsidR="00F20B9C" w:rsidRPr="004C3C87" w:rsidRDefault="00F20B9C" w:rsidP="00F20B9C">
      <w:pPr>
        <w:pStyle w:val="R-14"/>
        <w:rPr>
          <w:sz w:val="24"/>
        </w:rPr>
      </w:pPr>
    </w:p>
    <w:p w14:paraId="0137E5CA" w14:textId="77777777" w:rsidR="00F20B9C" w:rsidRDefault="00F20B9C" w:rsidP="00F20B9C">
      <w:pPr>
        <w:pStyle w:val="ListParagraph"/>
        <w:spacing w:after="0"/>
        <w:ind w:left="446"/>
        <w:jc w:val="both"/>
      </w:pPr>
      <w:r>
        <w:t>Because 55.67 &gt; 2.95, reject H</w:t>
      </w:r>
      <w:r w:rsidRPr="00533069">
        <w:rPr>
          <w:vertAlign w:val="subscript"/>
        </w:rPr>
        <w:t>o</w:t>
      </w:r>
      <w:r>
        <w:t xml:space="preserve">. </w:t>
      </w:r>
    </w:p>
    <w:p w14:paraId="58773253" w14:textId="77777777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>There is at least one pair of group type means that are different.</w:t>
      </w:r>
    </w:p>
    <w:p w14:paraId="6FD27FFA" w14:textId="77777777" w:rsidR="00F20B9C" w:rsidRDefault="00F20B9C" w:rsidP="00F20B9C">
      <w:pPr>
        <w:rPr>
          <w:rFonts w:cs="Arial"/>
        </w:rPr>
      </w:pPr>
    </w:p>
    <w:p w14:paraId="79849FB7" w14:textId="77777777" w:rsidR="00F20B9C" w:rsidRDefault="00F20B9C" w:rsidP="00F20B9C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6FF02018" w14:textId="77777777" w:rsidR="00F20B9C" w:rsidRDefault="00F20B9C" w:rsidP="00F20B9C">
      <w:pPr>
        <w:numPr>
          <w:ilvl w:val="0"/>
          <w:numId w:val="6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6A0C3938" w14:textId="77777777" w:rsidR="00F20B9C" w:rsidRDefault="00F20B9C" w:rsidP="00F20B9C">
      <w:pPr>
        <w:ind w:left="480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71FC06F6" w14:textId="473E19B3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 xml:space="preserve">P-value is </w:t>
      </w:r>
      <w:proofErr w:type="gramStart"/>
      <w:r>
        <w:t>P(</w:t>
      </w:r>
      <w:proofErr w:type="gramEnd"/>
      <w:r>
        <w:t>X &gt; F</w:t>
      </w:r>
      <w:r w:rsidR="003E7020">
        <w:rPr>
          <w:vertAlign w:val="subscript"/>
        </w:rPr>
        <w:t>obs</w:t>
      </w:r>
      <w:r>
        <w:t xml:space="preserve">)&lt;0.0001 where X has an F distribution with 3 and 28 degrees of freedom </w:t>
      </w:r>
    </w:p>
    <w:p w14:paraId="6CA4019A" w14:textId="77777777" w:rsidR="00F20B9C" w:rsidRPr="004C3C87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6ADE630F" w14:textId="77777777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>Because p-value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708B28DD" w14:textId="77777777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>There is at least one pair of group type means that are different.</w:t>
      </w:r>
    </w:p>
    <w:p w14:paraId="7BF0B15E" w14:textId="77777777" w:rsidR="00F20B9C" w:rsidRDefault="00F20B9C">
      <w:pPr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14:paraId="4D0EDF44" w14:textId="1B969C23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lastRenderedPageBreak/>
        <w:t>9.13</w:t>
      </w:r>
    </w:p>
    <w:p w14:paraId="4E980DD7" w14:textId="77777777" w:rsidR="00DD1C4D" w:rsidRDefault="00DD1C4D" w:rsidP="00DD1C4D">
      <w:pPr>
        <w:rPr>
          <w:rFonts w:cs="Arial"/>
        </w:rPr>
      </w:pPr>
      <w:r>
        <w:rPr>
          <w:rFonts w:cs="Arial"/>
        </w:rPr>
        <w:t>The box and dot plot is:</w:t>
      </w:r>
    </w:p>
    <w:p w14:paraId="3A57DEA7" w14:textId="77777777" w:rsidR="00DD1C4D" w:rsidRDefault="00DD1C4D" w:rsidP="00DD1C4D">
      <w:pPr>
        <w:jc w:val="both"/>
        <w:rPr>
          <w:rFonts w:cs="Arial"/>
        </w:rPr>
      </w:pPr>
    </w:p>
    <w:p w14:paraId="58057592" w14:textId="77777777" w:rsidR="00DD1C4D" w:rsidRDefault="00DD1C4D" w:rsidP="00DD1C4D">
      <w:pPr>
        <w:pStyle w:val="Equations"/>
      </w:pPr>
      <w:r>
        <w:rPr>
          <w:noProof/>
        </w:rPr>
        <w:drawing>
          <wp:inline distT="0" distB="0" distL="0" distR="0" wp14:anchorId="12468714" wp14:editId="36B8D1F9">
            <wp:extent cx="4161081" cy="415695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23" cy="4155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4DA7A8" w14:textId="2A88FBA9" w:rsidR="00DD1C4D" w:rsidRPr="00F41297" w:rsidRDefault="00DD1C4D" w:rsidP="00F41297">
      <w:pPr>
        <w:pStyle w:val="Rcodeandoutput"/>
      </w:pPr>
      <w:r w:rsidRPr="00F41297">
        <w:t>&gt; ex</w:t>
      </w:r>
      <w:r w:rsidR="0056630B" w:rsidRPr="00F41297">
        <w:t>9.13</w:t>
      </w:r>
      <w:r w:rsidR="00F41297" w:rsidRPr="00F41297">
        <w:t xml:space="preserve"> </w:t>
      </w:r>
      <w:r w:rsidRPr="00F41297">
        <w:t>&lt;-</w:t>
      </w:r>
      <w:r w:rsidR="00F41297" w:rsidRPr="00F41297">
        <w:t xml:space="preserve"> </w:t>
      </w:r>
      <w:proofErr w:type="spellStart"/>
      <w:proofErr w:type="gramStart"/>
      <w:r w:rsidRPr="00F41297">
        <w:t>read.table</w:t>
      </w:r>
      <w:proofErr w:type="spellEnd"/>
      <w:proofErr w:type="gramEnd"/>
      <w:r w:rsidRPr="00F41297">
        <w:t>("</w:t>
      </w:r>
      <w:r w:rsidR="00F41297" w:rsidRPr="00F41297">
        <w:t>ex9-13</w:t>
      </w:r>
      <w:r w:rsidRPr="00F41297">
        <w:t>.txt", header</w:t>
      </w:r>
      <w:r w:rsidR="00F41297" w:rsidRPr="00F41297">
        <w:t xml:space="preserve"> </w:t>
      </w:r>
      <w:r w:rsidRPr="00F41297">
        <w:t>=</w:t>
      </w:r>
      <w:r w:rsidR="00F41297" w:rsidRPr="00F41297">
        <w:t xml:space="preserve"> </w:t>
      </w:r>
      <w:r w:rsidRPr="00F41297">
        <w:t>T</w:t>
      </w:r>
      <w:r w:rsidR="00F41297" w:rsidRPr="00F41297">
        <w:t>RUE</w:t>
      </w:r>
      <w:r w:rsidRPr="00F41297">
        <w:t xml:space="preserve">, </w:t>
      </w:r>
      <w:proofErr w:type="spellStart"/>
      <w:r w:rsidRPr="00F41297">
        <w:t>sep</w:t>
      </w:r>
      <w:proofErr w:type="spellEnd"/>
      <w:r w:rsidR="00F41297" w:rsidRPr="00F41297">
        <w:t xml:space="preserve"> </w:t>
      </w:r>
      <w:r w:rsidRPr="00F41297">
        <w:t>=</w:t>
      </w:r>
      <w:r w:rsidR="00F41297" w:rsidRPr="00F41297">
        <w:t xml:space="preserve"> </w:t>
      </w:r>
      <w:r w:rsidRPr="00F41297">
        <w:t>"")</w:t>
      </w:r>
    </w:p>
    <w:p w14:paraId="00024441" w14:textId="19EC5838" w:rsidR="00B90823" w:rsidRDefault="00B90823" w:rsidP="00B90823">
      <w:pPr>
        <w:pStyle w:val="Rcodeandoutput"/>
      </w:pPr>
      <w:r>
        <w:t xml:space="preserve">&gt; ex9.13.2 &lt;- </w:t>
      </w:r>
      <w:proofErr w:type="spellStart"/>
      <w:proofErr w:type="gramStart"/>
      <w:r>
        <w:t>rbind</w:t>
      </w:r>
      <w:proofErr w:type="spellEnd"/>
      <w:r>
        <w:t>(</w:t>
      </w:r>
      <w:proofErr w:type="spellStart"/>
      <w:proofErr w:type="gramEnd"/>
      <w:r>
        <w:t>data.frame</w:t>
      </w:r>
      <w:proofErr w:type="spellEnd"/>
      <w:r>
        <w:t>(loss = ex9.13$A1, agent = "A1"),</w:t>
      </w:r>
    </w:p>
    <w:p w14:paraId="72010FA8" w14:textId="254841AA" w:rsidR="00B90823" w:rsidRDefault="00B90823" w:rsidP="00B90823">
      <w:pPr>
        <w:pStyle w:val="Rcodeandoutput"/>
      </w:pPr>
      <w:r>
        <w:t xml:space="preserve">    </w:t>
      </w:r>
      <w:proofErr w:type="spellStart"/>
      <w:proofErr w:type="gramStart"/>
      <w:r>
        <w:t>data.frame</w:t>
      </w:r>
      <w:proofErr w:type="spellEnd"/>
      <w:proofErr w:type="gramEnd"/>
      <w:r>
        <w:t>(loss = ex9.13$A2, agent = "A2"),</w:t>
      </w:r>
    </w:p>
    <w:p w14:paraId="2DC29A04" w14:textId="73FBFD1F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loss = ex9.13$A3, agent = "A3"),</w:t>
      </w:r>
    </w:p>
    <w:p w14:paraId="1D9B6824" w14:textId="7A2497D2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loss = ex9.13$A4, agent = "A4"),</w:t>
      </w:r>
    </w:p>
    <w:p w14:paraId="66BFB0E6" w14:textId="3169E7CE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proofErr w:type="gramEnd"/>
      <w:r>
        <w:t>(loss = ex9.13$S, agent = "S"))</w:t>
      </w:r>
    </w:p>
    <w:p w14:paraId="1B350E18" w14:textId="77777777" w:rsidR="00B90823" w:rsidRDefault="00B90823" w:rsidP="00B90823">
      <w:pPr>
        <w:pStyle w:val="Rcodeandoutput"/>
      </w:pPr>
    </w:p>
    <w:p w14:paraId="2DD68BC0" w14:textId="3E27E2D0" w:rsidR="00DD1C4D" w:rsidRPr="00FF322A" w:rsidRDefault="00DD1C4D" w:rsidP="00B90823">
      <w:pPr>
        <w:pStyle w:val="Rcodeandoutput"/>
      </w:pPr>
      <w:r w:rsidRPr="00FF322A">
        <w:t xml:space="preserve">&gt; </w:t>
      </w:r>
      <w:proofErr w:type="gramStart"/>
      <w:r w:rsidRPr="00FF322A">
        <w:t>boxplot(</w:t>
      </w:r>
      <w:proofErr w:type="gramEnd"/>
      <w:r w:rsidRPr="00FF322A">
        <w:t xml:space="preserve">formula = loss ~ agent, data = </w:t>
      </w:r>
      <w:r w:rsidR="0056630B" w:rsidRPr="00FF322A">
        <w:t>ex9.13</w:t>
      </w:r>
      <w:r w:rsidRPr="00FF322A">
        <w:t>, col = "lightblue",</w:t>
      </w:r>
    </w:p>
    <w:p w14:paraId="1ABC2077" w14:textId="77777777" w:rsidR="00DD1C4D" w:rsidRPr="00FF322A" w:rsidRDefault="00DD1C4D" w:rsidP="00FF322A">
      <w:pPr>
        <w:pStyle w:val="Rcodeandoutput"/>
      </w:pPr>
      <w:r w:rsidRPr="00FF322A">
        <w:t xml:space="preserve">    main = "Box &amp; dot plot", ylab = "Weight loss", xlab = "Agent", pars = </w:t>
      </w:r>
    </w:p>
    <w:p w14:paraId="3E36354B" w14:textId="77777777" w:rsidR="00DD1C4D" w:rsidRPr="00FF322A" w:rsidRDefault="00DD1C4D" w:rsidP="00FF322A">
      <w:pPr>
        <w:pStyle w:val="Rcodeandoutput"/>
      </w:pPr>
      <w:r w:rsidRPr="00FF322A">
        <w:t xml:space="preserve">    list(outpch=NA))</w:t>
      </w:r>
    </w:p>
    <w:p w14:paraId="40A763B3" w14:textId="62B39146" w:rsidR="00DD1C4D" w:rsidRPr="00FF322A" w:rsidRDefault="00DD1C4D" w:rsidP="00FF322A">
      <w:pPr>
        <w:pStyle w:val="Rcodeandoutput"/>
      </w:pPr>
      <w:r w:rsidRPr="00FF322A">
        <w:t xml:space="preserve">&gt; stripchart(x = loss ~ agent, data = </w:t>
      </w:r>
      <w:r w:rsidR="0056630B" w:rsidRPr="00FF322A">
        <w:t>ex9.13</w:t>
      </w:r>
      <w:r w:rsidRPr="00FF322A">
        <w:t xml:space="preserve">, method = "jitter", vertical = </w:t>
      </w:r>
    </w:p>
    <w:p w14:paraId="70A8A19E" w14:textId="4B8F0408" w:rsidR="00DD1C4D" w:rsidRPr="00FF322A" w:rsidRDefault="00DD1C4D" w:rsidP="00FF322A">
      <w:pPr>
        <w:pStyle w:val="Rcodeandoutput"/>
      </w:pPr>
      <w:r w:rsidRPr="00FF322A">
        <w:t xml:space="preserve">    TRUE, </w:t>
      </w:r>
      <w:proofErr w:type="spellStart"/>
      <w:r w:rsidRPr="00FF322A">
        <w:t>pch</w:t>
      </w:r>
      <w:proofErr w:type="spellEnd"/>
      <w:r w:rsidRPr="00FF322A">
        <w:t xml:space="preserve"> = 1, col</w:t>
      </w:r>
      <w:r w:rsidR="00B90823">
        <w:t xml:space="preserve"> </w:t>
      </w:r>
      <w:r w:rsidRPr="00FF322A">
        <w:t>=</w:t>
      </w:r>
      <w:r w:rsidR="00B90823">
        <w:t xml:space="preserve"> </w:t>
      </w:r>
      <w:r w:rsidRPr="00FF322A">
        <w:t>"red", add</w:t>
      </w:r>
      <w:r w:rsidR="00B90823">
        <w:t xml:space="preserve"> </w:t>
      </w:r>
      <w:r w:rsidRPr="00FF322A">
        <w:t>=</w:t>
      </w:r>
      <w:r w:rsidR="00B90823">
        <w:t xml:space="preserve"> </w:t>
      </w:r>
      <w:r w:rsidRPr="00FF322A">
        <w:t>T</w:t>
      </w:r>
      <w:r w:rsidR="00B90823">
        <w:t>RUE</w:t>
      </w:r>
      <w:r w:rsidRPr="00FF322A">
        <w:t>)</w:t>
      </w:r>
    </w:p>
    <w:p w14:paraId="104D1134" w14:textId="77777777" w:rsidR="00DD1C4D" w:rsidRDefault="00DD1C4D" w:rsidP="00DD1C4D">
      <w:pPr>
        <w:jc w:val="both"/>
        <w:rPr>
          <w:rFonts w:cs="Arial"/>
        </w:rPr>
      </w:pPr>
    </w:p>
    <w:p w14:paraId="7799B375" w14:textId="77777777" w:rsidR="00DD1C4D" w:rsidRPr="007E7C64" w:rsidRDefault="00DD1C4D" w:rsidP="00DD1C4D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5E8678DA" w14:textId="77777777" w:rsidR="00DD1C4D" w:rsidRDefault="00DD1C4D" w:rsidP="00DD1C4D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67D72C05" w14:textId="77777777" w:rsidR="00DD1C4D" w:rsidRDefault="00DD1C4D" w:rsidP="00DD1C4D">
      <w:pPr>
        <w:numPr>
          <w:ilvl w:val="0"/>
          <w:numId w:val="3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1</w:t>
      </w:r>
      <w:r>
        <w:t>=</w:t>
      </w:r>
      <w:r>
        <w:sym w:font="Symbol" w:char="F06D"/>
      </w:r>
      <w:r>
        <w:rPr>
          <w:vertAlign w:val="subscript"/>
        </w:rPr>
        <w:t>A2</w:t>
      </w:r>
      <w:r>
        <w:t>=</w:t>
      </w:r>
      <w:r>
        <w:sym w:font="Symbol" w:char="F06D"/>
      </w:r>
      <w:r>
        <w:rPr>
          <w:vertAlign w:val="subscript"/>
        </w:rPr>
        <w:t>A3</w:t>
      </w:r>
      <w:r>
        <w:t>=</w:t>
      </w:r>
      <w:r>
        <w:sym w:font="Symbol" w:char="F06D"/>
      </w:r>
      <w:r>
        <w:rPr>
          <w:vertAlign w:val="subscript"/>
        </w:rPr>
        <w:t>A4</w:t>
      </w:r>
      <w:r>
        <w:t>=</w:t>
      </w:r>
      <w:r>
        <w:sym w:font="Symbol" w:char="F06D"/>
      </w:r>
      <w:r>
        <w:rPr>
          <w:vertAlign w:val="subscript"/>
        </w:rPr>
        <w:t>S</w:t>
      </w:r>
    </w:p>
    <w:p w14:paraId="44C09A14" w14:textId="77777777" w:rsidR="00DD1C4D" w:rsidRDefault="00DD1C4D" w:rsidP="00DD1C4D">
      <w:pPr>
        <w:ind w:left="480"/>
      </w:pPr>
      <w:r>
        <w:t>H</w:t>
      </w:r>
      <w:r>
        <w:rPr>
          <w:vertAlign w:val="subscript"/>
        </w:rPr>
        <w:t>a</w:t>
      </w:r>
      <w:r>
        <w:t>: At least two agent type means are unequal</w:t>
      </w:r>
    </w:p>
    <w:p w14:paraId="2BE3B813" w14:textId="59F32E04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>Test statistic: F</w:t>
      </w:r>
      <w:r w:rsidR="003E7020">
        <w:rPr>
          <w:vertAlign w:val="subscript"/>
        </w:rPr>
        <w:t>obs</w:t>
      </w:r>
      <w:r>
        <w:t>=15.68</w:t>
      </w:r>
    </w:p>
    <w:p w14:paraId="6DC20B50" w14:textId="77777777" w:rsidR="00157282" w:rsidRDefault="00157282" w:rsidP="00FF322A">
      <w:pPr>
        <w:pStyle w:val="Rcodeandoutput"/>
      </w:pPr>
    </w:p>
    <w:p w14:paraId="5A197D54" w14:textId="3D0F0A6A" w:rsidR="00DD1C4D" w:rsidRPr="00FF322A" w:rsidRDefault="00DD1C4D" w:rsidP="00FF322A">
      <w:pPr>
        <w:pStyle w:val="Rcodeandoutput"/>
      </w:pPr>
      <w:r w:rsidRPr="00FF322A">
        <w:t xml:space="preserve">&gt; </w:t>
      </w:r>
      <w:proofErr w:type="spellStart"/>
      <w:r w:rsidRPr="00FF322A">
        <w:t>mod.fit</w:t>
      </w:r>
      <w:proofErr w:type="spellEnd"/>
      <w:r w:rsidR="00157282">
        <w:t xml:space="preserve"> </w:t>
      </w:r>
      <w:r w:rsidRPr="00FF322A">
        <w:t>&lt;-</w:t>
      </w:r>
      <w:r w:rsidR="00157282">
        <w:t xml:space="preserve"> </w:t>
      </w:r>
      <w:proofErr w:type="spellStart"/>
      <w:proofErr w:type="gramStart"/>
      <w:r w:rsidRPr="00FF322A">
        <w:t>aov</w:t>
      </w:r>
      <w:proofErr w:type="spellEnd"/>
      <w:r w:rsidRPr="00FF322A">
        <w:t>(</w:t>
      </w:r>
      <w:proofErr w:type="gramEnd"/>
      <w:r w:rsidRPr="00FF322A">
        <w:t xml:space="preserve">formula = loss ~ agent, data = </w:t>
      </w:r>
      <w:r w:rsidR="00116D78" w:rsidRPr="00FF322A">
        <w:t>ex9.13</w:t>
      </w:r>
      <w:r w:rsidR="00157282">
        <w:t>.2</w:t>
      </w:r>
      <w:r w:rsidRPr="00FF322A">
        <w:t>)</w:t>
      </w:r>
    </w:p>
    <w:p w14:paraId="1EE9E3D9" w14:textId="77777777" w:rsidR="00DD1C4D" w:rsidRPr="00FF322A" w:rsidRDefault="00DD1C4D" w:rsidP="00FF322A">
      <w:pPr>
        <w:pStyle w:val="Rcodeandoutput"/>
      </w:pPr>
      <w:r w:rsidRPr="00FF322A">
        <w:t>&gt; summary(object = mod.fit)</w:t>
      </w:r>
    </w:p>
    <w:p w14:paraId="0DD6B7A1" w14:textId="77777777" w:rsidR="00DD1C4D" w:rsidRPr="00FF322A" w:rsidRDefault="00DD1C4D" w:rsidP="00FF322A">
      <w:pPr>
        <w:pStyle w:val="Rcodeandoutput"/>
      </w:pPr>
      <w:r w:rsidRPr="00FF322A">
        <w:t xml:space="preserve">            Df Sum Sq Mean Sq F value    Pr(&gt;F)    </w:t>
      </w:r>
    </w:p>
    <w:p w14:paraId="014F4D05" w14:textId="77777777" w:rsidR="00DD1C4D" w:rsidRPr="00FF322A" w:rsidRDefault="00DD1C4D" w:rsidP="00FF322A">
      <w:pPr>
        <w:pStyle w:val="Rcodeandoutput"/>
      </w:pPr>
      <w:r w:rsidRPr="00FF322A">
        <w:lastRenderedPageBreak/>
        <w:t>agent        4 61.618 15.4045  15.681 4.164e-08 ***</w:t>
      </w:r>
    </w:p>
    <w:p w14:paraId="5A4A6EC3" w14:textId="77777777" w:rsidR="00DD1C4D" w:rsidRPr="00FF322A" w:rsidRDefault="00DD1C4D" w:rsidP="00FF322A">
      <w:pPr>
        <w:pStyle w:val="Rcodeandoutput"/>
      </w:pPr>
      <w:r w:rsidRPr="00FF322A">
        <w:t xml:space="preserve">Residuals   45 44.207  0.9824                      </w:t>
      </w:r>
    </w:p>
    <w:p w14:paraId="748826A6" w14:textId="77777777" w:rsidR="00DD1C4D" w:rsidRPr="00FF322A" w:rsidRDefault="00DD1C4D" w:rsidP="00FF322A">
      <w:pPr>
        <w:pStyle w:val="Rcodeandoutput"/>
      </w:pPr>
      <w:r w:rsidRPr="00FF322A">
        <w:t>---</w:t>
      </w:r>
    </w:p>
    <w:p w14:paraId="263FA49E" w14:textId="77777777" w:rsidR="00DD1C4D" w:rsidRPr="00FF322A" w:rsidRDefault="00DD1C4D" w:rsidP="00FF322A">
      <w:pPr>
        <w:pStyle w:val="Rcodeandoutput"/>
      </w:pPr>
      <w:r w:rsidRPr="00FF322A">
        <w:t xml:space="preserve">Signif. codes:  0 ‘***’ 0.001 ‘**’ 0.01 ‘*’ 0.05 ‘.’ 0.1 ‘ ’ 1 </w:t>
      </w:r>
    </w:p>
    <w:p w14:paraId="729B140B" w14:textId="77777777" w:rsidR="00DD1C4D" w:rsidRDefault="00DD1C4D" w:rsidP="00DD1C4D">
      <w:pPr>
        <w:pStyle w:val="ListParagraph"/>
        <w:spacing w:after="0"/>
        <w:ind w:left="510"/>
        <w:jc w:val="both"/>
      </w:pPr>
    </w:p>
    <w:p w14:paraId="425CD13F" w14:textId="77777777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759AC1EF">
          <v:shape id="_x0000_i1028" type="#_x0000_t75" style="width:39pt;height:17.4pt" o:ole="" fillcolor="window">
            <v:imagedata r:id="rId9" o:title=""/>
          </v:shape>
          <o:OLEObject Type="Embed" ProgID="Equation.DSMT4" ShapeID="_x0000_i1028" DrawAspect="Content" ObjectID="_1665918981" r:id="rId16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5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50</w:t>
      </w:r>
      <w:r w:rsidRPr="00533069">
        <w:rPr>
          <w:vertAlign w:val="subscript"/>
        </w:rPr>
        <w:t>-</w:t>
      </w:r>
      <w:r>
        <w:rPr>
          <w:vertAlign w:val="subscript"/>
        </w:rPr>
        <w:t>5</w:t>
      </w:r>
      <w:r>
        <w:t xml:space="preserve"> = 2.58</w:t>
      </w:r>
    </w:p>
    <w:p w14:paraId="7DD44369" w14:textId="77777777" w:rsidR="00DD1C4D" w:rsidRDefault="00DD1C4D" w:rsidP="00DD1C4D">
      <w:pPr>
        <w:pStyle w:val="Rcodeandoutput"/>
        <w:ind w:left="510"/>
      </w:pPr>
    </w:p>
    <w:p w14:paraId="532B1811" w14:textId="77777777" w:rsidR="00DD1C4D" w:rsidRPr="00FF322A" w:rsidRDefault="00DD1C4D" w:rsidP="00FF322A">
      <w:pPr>
        <w:pStyle w:val="Rcodeandoutput"/>
      </w:pPr>
      <w:r w:rsidRPr="00FF322A">
        <w:t>&gt; qf(p = 0.95, df1 = 5 - 1, df2 = 50 - 5)</w:t>
      </w:r>
    </w:p>
    <w:p w14:paraId="37472702" w14:textId="77777777" w:rsidR="00DD1C4D" w:rsidRPr="00FF322A" w:rsidRDefault="00DD1C4D" w:rsidP="00FF322A">
      <w:pPr>
        <w:pStyle w:val="Rcodeandoutput"/>
      </w:pPr>
      <w:r w:rsidRPr="00FF322A">
        <w:t>[1] 2.578739</w:t>
      </w:r>
    </w:p>
    <w:p w14:paraId="3FB0419B" w14:textId="77777777" w:rsidR="00DD1C4D" w:rsidRPr="004C3C87" w:rsidRDefault="00DD1C4D" w:rsidP="00DD1C4D">
      <w:pPr>
        <w:pStyle w:val="R-14"/>
        <w:rPr>
          <w:sz w:val="24"/>
        </w:rPr>
      </w:pPr>
    </w:p>
    <w:p w14:paraId="67D1B4E4" w14:textId="77777777" w:rsidR="00DD1C4D" w:rsidRDefault="00DD1C4D" w:rsidP="00DD1C4D">
      <w:pPr>
        <w:pStyle w:val="ListParagraph"/>
        <w:spacing w:after="0"/>
        <w:ind w:left="446"/>
        <w:jc w:val="both"/>
      </w:pPr>
      <w:r>
        <w:t>Because 15.68 &gt; 2.58, reject H</w:t>
      </w:r>
      <w:r w:rsidRPr="00533069">
        <w:rPr>
          <w:vertAlign w:val="subscript"/>
        </w:rPr>
        <w:t>o</w:t>
      </w:r>
      <w:r>
        <w:t xml:space="preserve">. </w:t>
      </w:r>
    </w:p>
    <w:p w14:paraId="73158A02" w14:textId="77777777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>There is at least one pair of agent type means that are different.</w:t>
      </w:r>
    </w:p>
    <w:p w14:paraId="1C5C603F" w14:textId="77777777" w:rsidR="00DD1C4D" w:rsidRDefault="00DD1C4D" w:rsidP="00DD1C4D">
      <w:pPr>
        <w:rPr>
          <w:rFonts w:cs="Arial"/>
        </w:rPr>
      </w:pPr>
    </w:p>
    <w:p w14:paraId="1EE50B8F" w14:textId="77777777" w:rsidR="00DD1C4D" w:rsidRDefault="00DD1C4D" w:rsidP="00DD1C4D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53F9290A" w14:textId="77777777" w:rsidR="00DD1C4D" w:rsidRDefault="00DD1C4D" w:rsidP="00DD1C4D">
      <w:pPr>
        <w:numPr>
          <w:ilvl w:val="0"/>
          <w:numId w:val="4"/>
        </w:numPr>
      </w:pPr>
      <w:r>
        <w:t>H</w:t>
      </w:r>
      <w:r>
        <w:rPr>
          <w:vertAlign w:val="subscript"/>
        </w:rPr>
        <w:t>o</w:t>
      </w:r>
      <w:r>
        <w:t>:</w:t>
      </w:r>
      <w:r w:rsidRPr="008615B9">
        <w:t xml:space="preserve"> </w:t>
      </w:r>
      <w:r>
        <w:sym w:font="Symbol" w:char="F06D"/>
      </w:r>
      <w:r>
        <w:rPr>
          <w:vertAlign w:val="subscript"/>
        </w:rPr>
        <w:t>A1</w:t>
      </w:r>
      <w:r>
        <w:t>=</w:t>
      </w:r>
      <w:r>
        <w:sym w:font="Symbol" w:char="F06D"/>
      </w:r>
      <w:r>
        <w:rPr>
          <w:vertAlign w:val="subscript"/>
        </w:rPr>
        <w:t>A2</w:t>
      </w:r>
      <w:r>
        <w:t>=</w:t>
      </w:r>
      <w:r>
        <w:sym w:font="Symbol" w:char="F06D"/>
      </w:r>
      <w:r>
        <w:rPr>
          <w:vertAlign w:val="subscript"/>
        </w:rPr>
        <w:t>A3</w:t>
      </w:r>
      <w:r>
        <w:t>=</w:t>
      </w:r>
      <w:r>
        <w:sym w:font="Symbol" w:char="F06D"/>
      </w:r>
      <w:r>
        <w:rPr>
          <w:vertAlign w:val="subscript"/>
        </w:rPr>
        <w:t>A4</w:t>
      </w:r>
      <w:r>
        <w:t>=</w:t>
      </w:r>
      <w:r>
        <w:sym w:font="Symbol" w:char="F06D"/>
      </w:r>
      <w:r>
        <w:rPr>
          <w:vertAlign w:val="subscript"/>
        </w:rPr>
        <w:t>S</w:t>
      </w:r>
    </w:p>
    <w:p w14:paraId="18A85866" w14:textId="77777777" w:rsidR="00DD1C4D" w:rsidRDefault="00DD1C4D" w:rsidP="00DD1C4D">
      <w:pPr>
        <w:ind w:left="480"/>
      </w:pPr>
      <w:r>
        <w:t>H</w:t>
      </w:r>
      <w:r>
        <w:rPr>
          <w:vertAlign w:val="subscript"/>
        </w:rPr>
        <w:t>a</w:t>
      </w:r>
      <w:r>
        <w:t>: At least two agent type means are unequal</w:t>
      </w:r>
    </w:p>
    <w:p w14:paraId="0D540CE3" w14:textId="39514129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 xml:space="preserve">P-value is </w:t>
      </w:r>
      <w:proofErr w:type="gramStart"/>
      <w:r>
        <w:t>P(</w:t>
      </w:r>
      <w:proofErr w:type="gramEnd"/>
      <w:r>
        <w:t>X &gt; F</w:t>
      </w:r>
      <w:r w:rsidR="003E7020">
        <w:rPr>
          <w:vertAlign w:val="subscript"/>
        </w:rPr>
        <w:t>obs</w:t>
      </w:r>
      <w:r>
        <w:t xml:space="preserve">) &lt; 0.0001 where X has a F distribution with 4 and 45 degrees of freedom </w:t>
      </w:r>
    </w:p>
    <w:p w14:paraId="6C7F0D0B" w14:textId="77777777" w:rsidR="00DD1C4D" w:rsidRPr="004C3C87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</w:p>
    <w:p w14:paraId="6124621E" w14:textId="77777777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>Because p-value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4BD5144E" w14:textId="77777777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>There is at least one pair of agent type means that are different.</w:t>
      </w:r>
    </w:p>
    <w:p w14:paraId="4878D465" w14:textId="77777777" w:rsidR="00DD1C4D" w:rsidRDefault="00DD1C4D" w:rsidP="00DD1C4D">
      <w:pPr>
        <w:jc w:val="both"/>
        <w:rPr>
          <w:rFonts w:cs="Arial"/>
        </w:rPr>
      </w:pPr>
    </w:p>
    <w:p w14:paraId="5E78FB49" w14:textId="77777777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t>Some data seem a little skewed (e.g., A1) but overall we don't see any severe violation of the two assumptions.</w:t>
      </w:r>
    </w:p>
    <w:p w14:paraId="624CFC21" w14:textId="77777777" w:rsidR="00DD1C4D" w:rsidRDefault="00DD1C4D" w:rsidP="00DD1C4D">
      <w:pPr>
        <w:jc w:val="both"/>
        <w:rPr>
          <w:rFonts w:cs="Arial"/>
        </w:rPr>
      </w:pPr>
    </w:p>
    <w:p w14:paraId="3E716B4F" w14:textId="77777777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524607BA" w14:textId="77777777" w:rsidR="00D617BC" w:rsidRDefault="00D617BC" w:rsidP="00FF322A">
      <w:pPr>
        <w:pStyle w:val="Rcodeandoutput"/>
      </w:pPr>
    </w:p>
    <w:p w14:paraId="202E9011" w14:textId="2D55DE83" w:rsidR="00DD1C4D" w:rsidRPr="00FF322A" w:rsidRDefault="00DD1C4D" w:rsidP="00FF322A">
      <w:pPr>
        <w:pStyle w:val="Rcodeandoutput"/>
      </w:pPr>
      <w:r w:rsidRPr="00FF322A">
        <w:t xml:space="preserve">&gt; </w:t>
      </w:r>
      <w:proofErr w:type="gramStart"/>
      <w:r w:rsidRPr="00FF322A">
        <w:t>aggregate(</w:t>
      </w:r>
      <w:proofErr w:type="gramEnd"/>
      <w:r w:rsidRPr="00FF322A">
        <w:t xml:space="preserve">formula = loss ~ agent, data = </w:t>
      </w:r>
      <w:r w:rsidR="0045419A" w:rsidRPr="00FF322A">
        <w:t>ex9.13</w:t>
      </w:r>
      <w:r w:rsidR="00D617BC">
        <w:t>.2</w:t>
      </w:r>
      <w:r w:rsidRPr="00FF322A">
        <w:t>, FUN = mean)</w:t>
      </w:r>
    </w:p>
    <w:p w14:paraId="355991E6" w14:textId="77777777" w:rsidR="00DD1C4D" w:rsidRPr="00FF322A" w:rsidRDefault="00DD1C4D" w:rsidP="00FF322A">
      <w:pPr>
        <w:pStyle w:val="Rcodeandoutput"/>
      </w:pPr>
      <w:r w:rsidRPr="00FF322A">
        <w:t xml:space="preserve">  agent  loss</w:t>
      </w:r>
    </w:p>
    <w:p w14:paraId="483F0776" w14:textId="77777777" w:rsidR="00DD1C4D" w:rsidRPr="00FF322A" w:rsidRDefault="00DD1C4D" w:rsidP="00FF322A">
      <w:pPr>
        <w:pStyle w:val="Rcodeandoutput"/>
      </w:pPr>
      <w:r w:rsidRPr="00FF322A">
        <w:t>1    A1 12.05</w:t>
      </w:r>
    </w:p>
    <w:p w14:paraId="350E0AB7" w14:textId="77777777" w:rsidR="00DD1C4D" w:rsidRPr="00FF322A" w:rsidRDefault="00DD1C4D" w:rsidP="00FF322A">
      <w:pPr>
        <w:pStyle w:val="Rcodeandoutput"/>
      </w:pPr>
      <w:r w:rsidRPr="00FF322A">
        <w:t>2    A2 11.02</w:t>
      </w:r>
    </w:p>
    <w:p w14:paraId="76BDE7F1" w14:textId="77777777" w:rsidR="00DD1C4D" w:rsidRPr="00FF322A" w:rsidRDefault="00DD1C4D" w:rsidP="00FF322A">
      <w:pPr>
        <w:pStyle w:val="Rcodeandoutput"/>
      </w:pPr>
      <w:r w:rsidRPr="00FF322A">
        <w:t>3    A3 10.27</w:t>
      </w:r>
    </w:p>
    <w:p w14:paraId="6E78041B" w14:textId="77777777" w:rsidR="00DD1C4D" w:rsidRPr="00FF322A" w:rsidRDefault="00DD1C4D" w:rsidP="00FF322A">
      <w:pPr>
        <w:pStyle w:val="Rcodeandoutput"/>
      </w:pPr>
      <w:r w:rsidRPr="00FF322A">
        <w:t>4    A4 12.24</w:t>
      </w:r>
    </w:p>
    <w:p w14:paraId="0D426DE2" w14:textId="77777777" w:rsidR="00DD1C4D" w:rsidRPr="00FF322A" w:rsidRDefault="00DD1C4D" w:rsidP="00FF322A">
      <w:pPr>
        <w:pStyle w:val="Rcodeandoutput"/>
      </w:pPr>
      <w:r w:rsidRPr="00FF322A">
        <w:t>5     S  9.27</w:t>
      </w:r>
    </w:p>
    <w:p w14:paraId="100B468A" w14:textId="77777777" w:rsidR="00D617BC" w:rsidRDefault="00D617BC" w:rsidP="00FF322A">
      <w:pPr>
        <w:pStyle w:val="Rcodeandoutput"/>
      </w:pPr>
    </w:p>
    <w:p w14:paraId="5077ABEC" w14:textId="77777777" w:rsidR="00D617BC" w:rsidRDefault="00D617BC" w:rsidP="00D617BC">
      <w:pPr>
        <w:pStyle w:val="Rcodeandoutput"/>
      </w:pPr>
      <w:r>
        <w:t xml:space="preserve">&gt; </w:t>
      </w:r>
      <w:proofErr w:type="spellStart"/>
      <w:r>
        <w:t>pairwise.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ex9.13.2$loss, g = ex9.13.2$agent, </w:t>
      </w:r>
      <w:proofErr w:type="spellStart"/>
      <w:r>
        <w:t>p.adjust.method</w:t>
      </w:r>
      <w:proofErr w:type="spellEnd"/>
      <w:r>
        <w:t xml:space="preserve"> = </w:t>
      </w:r>
    </w:p>
    <w:p w14:paraId="180028D9" w14:textId="2077B762" w:rsidR="00D617BC" w:rsidRDefault="00D617BC" w:rsidP="00D617BC">
      <w:pPr>
        <w:pStyle w:val="Rcodeandoutput"/>
      </w:pPr>
      <w:r>
        <w:t xml:space="preserve">     "none", </w:t>
      </w:r>
      <w:r>
        <w:t>alternative = "</w:t>
      </w:r>
      <w:proofErr w:type="spellStart"/>
      <w:proofErr w:type="gramStart"/>
      <w:r>
        <w:t>two.sided</w:t>
      </w:r>
      <w:proofErr w:type="spellEnd"/>
      <w:proofErr w:type="gramEnd"/>
      <w:r>
        <w:t>")</w:t>
      </w:r>
    </w:p>
    <w:p w14:paraId="592BCE18" w14:textId="77777777" w:rsidR="00D617BC" w:rsidRDefault="00D617BC" w:rsidP="00D617BC">
      <w:pPr>
        <w:pStyle w:val="Rcodeandoutput"/>
      </w:pPr>
    </w:p>
    <w:p w14:paraId="008E5094" w14:textId="77777777" w:rsidR="00D617BC" w:rsidRDefault="00D617BC" w:rsidP="00D617BC">
      <w:pPr>
        <w:pStyle w:val="Rcodeandoutput"/>
      </w:pPr>
      <w:r>
        <w:t xml:space="preserve">        Pairwise comparisons using t tests with pooled SD </w:t>
      </w:r>
    </w:p>
    <w:p w14:paraId="6EB5F9C8" w14:textId="77777777" w:rsidR="00D617BC" w:rsidRDefault="00D617BC" w:rsidP="00D617BC">
      <w:pPr>
        <w:pStyle w:val="Rcodeandoutput"/>
      </w:pPr>
    </w:p>
    <w:p w14:paraId="7C1B5BB6" w14:textId="563C5A74" w:rsidR="00DD1C4D" w:rsidRPr="00FF322A" w:rsidRDefault="00D617BC" w:rsidP="00D617BC">
      <w:pPr>
        <w:pStyle w:val="Rcodeandoutput"/>
      </w:pPr>
      <w:r>
        <w:t>data:  ex9.13.2$loss and ex9.13.2$agent</w:t>
      </w:r>
    </w:p>
    <w:p w14:paraId="409A3C98" w14:textId="77777777" w:rsidR="00DD1C4D" w:rsidRPr="00FF322A" w:rsidRDefault="00DD1C4D" w:rsidP="00FF322A">
      <w:pPr>
        <w:pStyle w:val="Rcodeandoutput"/>
      </w:pPr>
      <w:r w:rsidRPr="00FF322A">
        <w:t xml:space="preserve">   A1      A2      A3      A4     </w:t>
      </w:r>
    </w:p>
    <w:p w14:paraId="78136736" w14:textId="77777777" w:rsidR="00DD1C4D" w:rsidRPr="00FF322A" w:rsidRDefault="00DD1C4D" w:rsidP="00FF322A">
      <w:pPr>
        <w:pStyle w:val="Rcodeandoutput"/>
      </w:pPr>
      <w:r w:rsidRPr="00FF322A">
        <w:t xml:space="preserve">A2 0.02472 -       -       -      </w:t>
      </w:r>
    </w:p>
    <w:p w14:paraId="1B6B7436" w14:textId="77777777" w:rsidR="00DD1C4D" w:rsidRPr="00FF322A" w:rsidRDefault="00DD1C4D" w:rsidP="00FF322A">
      <w:pPr>
        <w:pStyle w:val="Rcodeandoutput"/>
      </w:pPr>
      <w:r w:rsidRPr="00FF322A">
        <w:t xml:space="preserve">A3 0.00022 0.09756 -       -      </w:t>
      </w:r>
    </w:p>
    <w:p w14:paraId="0455FD2F" w14:textId="77777777" w:rsidR="00DD1C4D" w:rsidRPr="00FF322A" w:rsidRDefault="00DD1C4D" w:rsidP="00FF322A">
      <w:pPr>
        <w:pStyle w:val="Rcodeandoutput"/>
      </w:pPr>
      <w:r w:rsidRPr="00FF322A">
        <w:t xml:space="preserve">A4 0.67023 0.00850 5.7e-05 -      </w:t>
      </w:r>
    </w:p>
    <w:p w14:paraId="71DEA513" w14:textId="77777777" w:rsidR="00DD1C4D" w:rsidRPr="00FF322A" w:rsidRDefault="00DD1C4D" w:rsidP="00FF322A">
      <w:pPr>
        <w:pStyle w:val="Rcodeandoutput"/>
      </w:pPr>
      <w:r w:rsidRPr="00FF322A">
        <w:t>S  1.2e-07 0.00027 0.02898 2.8e-08</w:t>
      </w:r>
    </w:p>
    <w:p w14:paraId="056FC22B" w14:textId="77777777" w:rsidR="00DD1C4D" w:rsidRPr="00FF322A" w:rsidRDefault="00DD1C4D" w:rsidP="00FF322A">
      <w:pPr>
        <w:pStyle w:val="Rcodeandoutput"/>
      </w:pPr>
    </w:p>
    <w:p w14:paraId="2B788D44" w14:textId="77777777" w:rsidR="00DD1C4D" w:rsidRPr="00FF322A" w:rsidRDefault="00DD1C4D" w:rsidP="00FF322A">
      <w:pPr>
        <w:pStyle w:val="Rcodeandoutput"/>
      </w:pPr>
      <w:r w:rsidRPr="00FF322A">
        <w:t xml:space="preserve">P value adjustment method: none </w:t>
      </w:r>
    </w:p>
    <w:p w14:paraId="4AD03288" w14:textId="77777777" w:rsidR="00DD1C4D" w:rsidRDefault="00DD1C4D" w:rsidP="00DD1C4D">
      <w:pPr>
        <w:pStyle w:val="BodyTextIndent2"/>
        <w:ind w:left="0"/>
        <w:rPr>
          <w:sz w:val="24"/>
        </w:rPr>
      </w:pPr>
    </w:p>
    <w:p w14:paraId="302F7A87" w14:textId="77777777" w:rsidR="00DD1C4D" w:rsidRPr="008C3DB9" w:rsidRDefault="00DD1C4D" w:rsidP="00DD1C4D">
      <w:pPr>
        <w:pStyle w:val="BodyTextIndent2"/>
        <w:ind w:left="0"/>
        <w:rPr>
          <w:sz w:val="24"/>
        </w:rPr>
      </w:pPr>
      <w:r>
        <w:rPr>
          <w:sz w:val="24"/>
        </w:rPr>
        <w:t>At</w:t>
      </w:r>
      <w:r w:rsidRPr="008C3DB9">
        <w:rPr>
          <w:sz w:val="24"/>
        </w:rPr>
        <w:t xml:space="preserve"> a </w:t>
      </w:r>
      <w:r w:rsidRPr="008C3DB9">
        <w:rPr>
          <w:sz w:val="24"/>
        </w:rPr>
        <w:sym w:font="Symbol" w:char="F061"/>
      </w:r>
      <w:r w:rsidRPr="008C3DB9">
        <w:rPr>
          <w:sz w:val="24"/>
          <w:vertAlign w:val="subscript"/>
        </w:rPr>
        <w:t>I</w:t>
      </w:r>
      <w:r w:rsidRPr="008C3DB9">
        <w:rPr>
          <w:sz w:val="24"/>
        </w:rPr>
        <w:t xml:space="preserve"> = 0.05 level, we have:  </w:t>
      </w:r>
    </w:p>
    <w:p w14:paraId="287C4ED5" w14:textId="3D3AEC4F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328A5B36" wp14:editId="595C1914">
                <wp:simplePos x="0" y="0"/>
                <wp:positionH relativeFrom="column">
                  <wp:posOffset>2028190</wp:posOffset>
                </wp:positionH>
                <wp:positionV relativeFrom="paragraph">
                  <wp:posOffset>115570</wp:posOffset>
                </wp:positionV>
                <wp:extent cx="805180" cy="19050"/>
                <wp:effectExtent l="56515" t="65405" r="52705" b="39370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5180" cy="190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8A7FFDE" id="Ink 17" o:spid="_x0000_s1026" type="#_x0000_t75" style="position:absolute;margin-left:158.95pt;margin-top:8.45pt;width:64.9pt;height: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">
                <v:imagedata r:id="rId1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0D9FE5D" wp14:editId="6F95BCDA">
                <wp:simplePos x="0" y="0"/>
                <wp:positionH relativeFrom="column">
                  <wp:posOffset>3239135</wp:posOffset>
                </wp:positionH>
                <wp:positionV relativeFrom="paragraph">
                  <wp:posOffset>89535</wp:posOffset>
                </wp:positionV>
                <wp:extent cx="883285" cy="91440"/>
                <wp:effectExtent l="48260" t="58420" r="49530" b="40640"/>
                <wp:wrapNone/>
                <wp:docPr id="16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3285" cy="914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6DC2AE9" id="Ink 16" o:spid="_x0000_s1026" type="#_x0000_t75" style="position:absolute;margin-left:254.3pt;margin-top:6.3pt;width:71pt;height: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">
                <v:imagedata r:id="rId20" o:title=""/>
                <o:lock v:ext="edit" rotation="t" verticies="t" shapetype="t"/>
              </v:shape>
            </w:pict>
          </mc:Fallback>
        </mc:AlternateContent>
      </w:r>
    </w:p>
    <w:p w14:paraId="43E90749" w14:textId="7314186F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5FFDDCC" wp14:editId="060B1AE9">
                <wp:simplePos x="0" y="0"/>
                <wp:positionH relativeFrom="column">
                  <wp:posOffset>2635250</wp:posOffset>
                </wp:positionH>
                <wp:positionV relativeFrom="paragraph">
                  <wp:posOffset>88900</wp:posOffset>
                </wp:positionV>
                <wp:extent cx="326390" cy="274320"/>
                <wp:effectExtent l="53975" t="48895" r="38735" b="38735"/>
                <wp:wrapNone/>
                <wp:docPr id="14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6390" cy="274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D38B4EE" id="Ink 14" o:spid="_x0000_s1026" type="#_x0000_t75" style="position:absolute;margin-left:207pt;margin-top:6.5pt;width:26.65pt;height:22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">
                <v:imagedata r:id="rId2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3ECB4CE" wp14:editId="278CBA2B">
                <wp:simplePos x="0" y="0"/>
                <wp:positionH relativeFrom="column">
                  <wp:posOffset>3328670</wp:posOffset>
                </wp:positionH>
                <wp:positionV relativeFrom="paragraph">
                  <wp:posOffset>92710</wp:posOffset>
                </wp:positionV>
                <wp:extent cx="183515" cy="243840"/>
                <wp:effectExtent l="52070" t="52705" r="40640" b="46355"/>
                <wp:wrapNone/>
                <wp:docPr id="13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3515" cy="243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5A1D4E" id="Ink 13" o:spid="_x0000_s1026" type="#_x0000_t75" style="position:absolute;margin-left:261.6pt;margin-top:6.8pt;width:15.4pt;height:2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">
                <v:imagedata r:id="rId2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AE0EBAC" wp14:editId="3172F6DD">
                <wp:simplePos x="0" y="0"/>
                <wp:positionH relativeFrom="column">
                  <wp:posOffset>3860165</wp:posOffset>
                </wp:positionH>
                <wp:positionV relativeFrom="paragraph">
                  <wp:posOffset>88265</wp:posOffset>
                </wp:positionV>
                <wp:extent cx="314325" cy="266065"/>
                <wp:effectExtent l="50165" t="48260" r="45085" b="3810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4325" cy="266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8E03C80" id="Ink 12" o:spid="_x0000_s1026" type="#_x0000_t75" style="position:absolute;margin-left:303.45pt;margin-top:6.45pt;width:25.7pt;height:21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11BDFF1A" wp14:editId="1E12D26B">
                <wp:simplePos x="0" y="0"/>
                <wp:positionH relativeFrom="column">
                  <wp:posOffset>1442085</wp:posOffset>
                </wp:positionH>
                <wp:positionV relativeFrom="paragraph">
                  <wp:posOffset>103505</wp:posOffset>
                </wp:positionV>
                <wp:extent cx="198120" cy="323215"/>
                <wp:effectExtent l="51435" t="53975" r="45720" b="41910"/>
                <wp:wrapNone/>
                <wp:docPr id="11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8120" cy="323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C2B622B" id="Ink 11" o:spid="_x0000_s1026" type="#_x0000_t75" style="position:absolute;margin-left:113.05pt;margin-top:7.65pt;width:16.55pt;height:26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">
                <v:imagedata r:id="rId2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0F04536" wp14:editId="730447FB">
                <wp:simplePos x="0" y="0"/>
                <wp:positionH relativeFrom="column">
                  <wp:posOffset>2018665</wp:posOffset>
                </wp:positionH>
                <wp:positionV relativeFrom="paragraph">
                  <wp:posOffset>96520</wp:posOffset>
                </wp:positionV>
                <wp:extent cx="267970" cy="252095"/>
                <wp:effectExtent l="56515" t="56515" r="46990" b="43815"/>
                <wp:wrapNone/>
                <wp:docPr id="10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7970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85D3BCD" id="Ink 10" o:spid="_x0000_s1026" type="#_x0000_t75" style="position:absolute;margin-left:158.45pt;margin-top:7.1pt;width:22.05pt;height:20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">
                <v:imagedata r:id="rId30" o:title=""/>
                <o:lock v:ext="edit" rotation="t" verticies="t" shapetype="t"/>
              </v:shape>
            </w:pict>
          </mc:Fallback>
        </mc:AlternateContent>
      </w:r>
    </w:p>
    <w:p w14:paraId="5DC9676A" w14:textId="77777777" w:rsidR="00DD1C4D" w:rsidRDefault="00DD1C4D" w:rsidP="00DD1C4D">
      <w:pPr>
        <w:pStyle w:val="Rcodeandoutput"/>
      </w:pPr>
    </w:p>
    <w:p w14:paraId="12913CEE" w14:textId="77777777" w:rsidR="00DD1C4D" w:rsidRDefault="00DD1C4D" w:rsidP="00DD1C4D">
      <w:pPr>
        <w:pStyle w:val="Rcodeandoutput"/>
      </w:pPr>
    </w:p>
    <w:p w14:paraId="68DB2DC1" w14:textId="77777777" w:rsidR="00DD1C4D" w:rsidRPr="00514C4C" w:rsidRDefault="00DD1C4D" w:rsidP="00DD1C4D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09996A77" w14:textId="34AB7D11" w:rsidR="008D10EF" w:rsidRDefault="008D10EF" w:rsidP="008D10EF">
      <w:pPr>
        <w:pStyle w:val="Rcodeandoutput"/>
      </w:pPr>
      <w:r>
        <w:t xml:space="preserve">&gt; </w:t>
      </w:r>
      <w:proofErr w:type="spellStart"/>
      <w:r>
        <w:t>pairwise.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ex9.13.2$loss, g = ex9.13.2$agent, </w:t>
      </w:r>
      <w:proofErr w:type="spellStart"/>
      <w:r>
        <w:t>p.adjust.method</w:t>
      </w:r>
      <w:proofErr w:type="spellEnd"/>
      <w:r>
        <w:t xml:space="preserve"> =</w:t>
      </w:r>
    </w:p>
    <w:p w14:paraId="5D960323" w14:textId="45343BF3" w:rsidR="008D10EF" w:rsidRDefault="008D10EF" w:rsidP="008D10EF">
      <w:pPr>
        <w:pStyle w:val="Rcodeandoutput"/>
      </w:pPr>
      <w:r>
        <w:t xml:space="preserve">     "</w:t>
      </w:r>
      <w:proofErr w:type="spellStart"/>
      <w:r>
        <w:t>bonferroni</w:t>
      </w:r>
      <w:proofErr w:type="spellEnd"/>
      <w:r>
        <w:t>", alternative = "</w:t>
      </w:r>
      <w:proofErr w:type="spellStart"/>
      <w:proofErr w:type="gramStart"/>
      <w:r>
        <w:t>two.sided</w:t>
      </w:r>
      <w:proofErr w:type="spellEnd"/>
      <w:proofErr w:type="gramEnd"/>
      <w:r>
        <w:t>")</w:t>
      </w:r>
    </w:p>
    <w:p w14:paraId="5F03407C" w14:textId="77777777" w:rsidR="008D10EF" w:rsidRDefault="008D10EF" w:rsidP="008D10EF">
      <w:pPr>
        <w:pStyle w:val="Rcodeandoutput"/>
      </w:pPr>
    </w:p>
    <w:p w14:paraId="1ACDCF08" w14:textId="77777777" w:rsidR="008D10EF" w:rsidRDefault="008D10EF" w:rsidP="008D10EF">
      <w:pPr>
        <w:pStyle w:val="Rcodeandoutput"/>
      </w:pPr>
      <w:r>
        <w:t xml:space="preserve">        Pairwise comparisons using t tests with pooled SD </w:t>
      </w:r>
    </w:p>
    <w:p w14:paraId="648C34A7" w14:textId="77777777" w:rsidR="008D10EF" w:rsidRDefault="008D10EF" w:rsidP="008D10EF">
      <w:pPr>
        <w:pStyle w:val="Rcodeandoutput"/>
      </w:pPr>
    </w:p>
    <w:p w14:paraId="71FE010A" w14:textId="181B3BF5" w:rsidR="00DD1C4D" w:rsidRDefault="008D10EF" w:rsidP="008D10EF">
      <w:pPr>
        <w:pStyle w:val="Rcodeandoutput"/>
      </w:pPr>
      <w:r>
        <w:t>data:  ex9.13.2$loss and ex9.13.2$agent</w:t>
      </w:r>
    </w:p>
    <w:p w14:paraId="67D7F341" w14:textId="77777777" w:rsidR="008D10EF" w:rsidRPr="00FF322A" w:rsidRDefault="008D10EF" w:rsidP="008D10EF">
      <w:pPr>
        <w:pStyle w:val="Rcodeandoutput"/>
      </w:pPr>
    </w:p>
    <w:p w14:paraId="387AD5F1" w14:textId="77777777" w:rsidR="00DD1C4D" w:rsidRPr="00FF322A" w:rsidRDefault="00DD1C4D" w:rsidP="00FF322A">
      <w:pPr>
        <w:pStyle w:val="Rcodeandoutput"/>
      </w:pPr>
      <w:r w:rsidRPr="00FF322A">
        <w:t xml:space="preserve">   A1      A2      A3      A4     </w:t>
      </w:r>
    </w:p>
    <w:p w14:paraId="5B6E5B63" w14:textId="77777777" w:rsidR="00DD1C4D" w:rsidRPr="00FF322A" w:rsidRDefault="00DD1C4D" w:rsidP="00FF322A">
      <w:pPr>
        <w:pStyle w:val="Rcodeandoutput"/>
      </w:pPr>
      <w:r w:rsidRPr="00FF322A">
        <w:t xml:space="preserve">A2 0.24716 -       -       -      </w:t>
      </w:r>
    </w:p>
    <w:p w14:paraId="33B4C0D4" w14:textId="77777777" w:rsidR="00DD1C4D" w:rsidRPr="00FF322A" w:rsidRDefault="00DD1C4D" w:rsidP="00FF322A">
      <w:pPr>
        <w:pStyle w:val="Rcodeandoutput"/>
      </w:pPr>
      <w:r w:rsidRPr="00FF322A">
        <w:t xml:space="preserve">A3 0.00222 0.97555 -       -      </w:t>
      </w:r>
    </w:p>
    <w:p w14:paraId="38565304" w14:textId="77777777" w:rsidR="00DD1C4D" w:rsidRPr="00FF322A" w:rsidRDefault="00DD1C4D" w:rsidP="00FF322A">
      <w:pPr>
        <w:pStyle w:val="Rcodeandoutput"/>
      </w:pPr>
      <w:r w:rsidRPr="00FF322A">
        <w:t xml:space="preserve">A4 1.00000 0.08499 0.00057 -      </w:t>
      </w:r>
    </w:p>
    <w:p w14:paraId="62BB9DAA" w14:textId="77777777" w:rsidR="00DD1C4D" w:rsidRPr="00FF322A" w:rsidRDefault="00DD1C4D" w:rsidP="00FF322A">
      <w:pPr>
        <w:pStyle w:val="Rcodeandoutput"/>
      </w:pPr>
      <w:r w:rsidRPr="00FF322A">
        <w:t>S  1.2e-06 0.00274 0.28975 2.8e-07</w:t>
      </w:r>
    </w:p>
    <w:p w14:paraId="529C5B19" w14:textId="77777777" w:rsidR="00DD1C4D" w:rsidRPr="00FF322A" w:rsidRDefault="00DD1C4D" w:rsidP="00FF322A">
      <w:pPr>
        <w:pStyle w:val="Rcodeandoutput"/>
      </w:pPr>
    </w:p>
    <w:p w14:paraId="535FADD7" w14:textId="77777777" w:rsidR="00DD1C4D" w:rsidRPr="00FF322A" w:rsidRDefault="00DD1C4D" w:rsidP="00FF322A">
      <w:pPr>
        <w:pStyle w:val="Rcodeandoutput"/>
      </w:pPr>
      <w:r w:rsidRPr="00FF322A">
        <w:t>P value adjustment method: bonferroni</w:t>
      </w:r>
    </w:p>
    <w:p w14:paraId="189CF031" w14:textId="44751815" w:rsidR="00DD1C4D" w:rsidRPr="008C3DB9" w:rsidRDefault="00DD1C4D" w:rsidP="00DD1C4D">
      <w:pPr>
        <w:pStyle w:val="BodyTextIndent2"/>
        <w:ind w:left="0"/>
        <w:rPr>
          <w:sz w:val="24"/>
        </w:rPr>
      </w:pPr>
      <w:r>
        <w:rPr>
          <w:noProof/>
          <w:sz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5C9C0E5E" wp14:editId="26C09085">
                <wp:simplePos x="0" y="0"/>
                <wp:positionH relativeFrom="column">
                  <wp:posOffset>2593975</wp:posOffset>
                </wp:positionH>
                <wp:positionV relativeFrom="paragraph">
                  <wp:posOffset>110490</wp:posOffset>
                </wp:positionV>
                <wp:extent cx="1513840" cy="76835"/>
                <wp:effectExtent l="50800" t="82550" r="54610" b="50165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13840" cy="768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4CD8EEB" id="Ink 9" o:spid="_x0000_s1026" type="#_x0000_t75" style="position:absolute;margin-left:203.5pt;margin-top:8.05pt;width:120.65pt;height:7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">
                <v:imagedata r:id="rId32" o:title=""/>
                <o:lock v:ext="edit" rotation="t" verticies="t" shapetype="t"/>
              </v:shape>
            </w:pict>
          </mc:Fallback>
        </mc:AlternateContent>
      </w:r>
      <w:r>
        <w:rPr>
          <w:sz w:val="24"/>
        </w:rPr>
        <w:t>With</w:t>
      </w:r>
      <w:r w:rsidRPr="008C3DB9">
        <w:rPr>
          <w:sz w:val="24"/>
        </w:rPr>
        <w:t xml:space="preserve"> </w:t>
      </w:r>
      <w:r w:rsidRPr="008C3DB9">
        <w:rPr>
          <w:sz w:val="24"/>
        </w:rPr>
        <w:sym w:font="Symbol" w:char="F061"/>
      </w:r>
      <w:r>
        <w:rPr>
          <w:sz w:val="24"/>
          <w:vertAlign w:val="subscript"/>
        </w:rPr>
        <w:t>E</w:t>
      </w:r>
      <w:r w:rsidRPr="008C3DB9">
        <w:rPr>
          <w:sz w:val="24"/>
        </w:rPr>
        <w:t xml:space="preserve"> = 0.05 level, we have:  </w:t>
      </w:r>
    </w:p>
    <w:p w14:paraId="57B74E88" w14:textId="60AA0090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9E01F9C" wp14:editId="163093FD">
                <wp:simplePos x="0" y="0"/>
                <wp:positionH relativeFrom="column">
                  <wp:posOffset>1424940</wp:posOffset>
                </wp:positionH>
                <wp:positionV relativeFrom="paragraph">
                  <wp:posOffset>127000</wp:posOffset>
                </wp:positionV>
                <wp:extent cx="800100" cy="92075"/>
                <wp:effectExtent l="53340" t="57150" r="51435" b="41275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0100" cy="92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B9BCEE0" id="Ink 8" o:spid="_x0000_s1026" type="#_x0000_t75" style="position:absolute;margin-left:111.45pt;margin-top:9.25pt;width:64.45pt;height:8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">
                <v:imagedata r:id="rId3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629A05A" wp14:editId="554723C6">
                <wp:simplePos x="0" y="0"/>
                <wp:positionH relativeFrom="column">
                  <wp:posOffset>1993265</wp:posOffset>
                </wp:positionH>
                <wp:positionV relativeFrom="paragraph">
                  <wp:posOffset>48260</wp:posOffset>
                </wp:positionV>
                <wp:extent cx="824230" cy="53975"/>
                <wp:effectExtent l="50165" t="64135" r="49530" b="43815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24230" cy="53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343B4D0" id="Ink 7" o:spid="_x0000_s1026" type="#_x0000_t75" style="position:absolute;margin-left:156.2pt;margin-top:3.1pt;width:66.4pt;height:5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">
                <v:imagedata r:id="rId36" o:title=""/>
                <o:lock v:ext="edit" rotation="t" verticies="t" shapetype="t"/>
              </v:shape>
            </w:pict>
          </mc:Fallback>
        </mc:AlternateContent>
      </w:r>
    </w:p>
    <w:p w14:paraId="2E4CA33B" w14:textId="09EB4616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15F98021" wp14:editId="67A3972B">
                <wp:simplePos x="0" y="0"/>
                <wp:positionH relativeFrom="column">
                  <wp:posOffset>2635250</wp:posOffset>
                </wp:positionH>
                <wp:positionV relativeFrom="paragraph">
                  <wp:posOffset>88900</wp:posOffset>
                </wp:positionV>
                <wp:extent cx="326390" cy="274320"/>
                <wp:effectExtent l="53975" t="48895" r="38735" b="38735"/>
                <wp:wrapNone/>
                <wp:docPr id="6" name="Ink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6390" cy="274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59532B5" id="Ink 6" o:spid="_x0000_s1026" type="#_x0000_t75" style="position:absolute;margin-left:207pt;margin-top:6.5pt;width:26.65pt;height:22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">
                <v:imagedata r:id="rId2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FB526E4" wp14:editId="430C8425">
                <wp:simplePos x="0" y="0"/>
                <wp:positionH relativeFrom="column">
                  <wp:posOffset>3328670</wp:posOffset>
                </wp:positionH>
                <wp:positionV relativeFrom="paragraph">
                  <wp:posOffset>92710</wp:posOffset>
                </wp:positionV>
                <wp:extent cx="183515" cy="243840"/>
                <wp:effectExtent l="52070" t="52705" r="40640" b="46355"/>
                <wp:wrapNone/>
                <wp:docPr id="5" name="Ink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3515" cy="243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4BAC14E" id="Ink 5" o:spid="_x0000_s1026" type="#_x0000_t75" style="position:absolute;margin-left:261.6pt;margin-top:6.8pt;width:15.4pt;height:20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">
                <v:imagedata r:id="rId2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3A1B573" wp14:editId="464B1B15">
                <wp:simplePos x="0" y="0"/>
                <wp:positionH relativeFrom="column">
                  <wp:posOffset>3860165</wp:posOffset>
                </wp:positionH>
                <wp:positionV relativeFrom="paragraph">
                  <wp:posOffset>88265</wp:posOffset>
                </wp:positionV>
                <wp:extent cx="314325" cy="266065"/>
                <wp:effectExtent l="50165" t="48260" r="45085" b="47625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4325" cy="266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2A54FA" id="Ink 4" o:spid="_x0000_s1026" type="#_x0000_t75" style="position:absolute;margin-left:303.45pt;margin-top:6.45pt;width:25.7pt;height:21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DBAAE3A" wp14:editId="5973F43B">
                <wp:simplePos x="0" y="0"/>
                <wp:positionH relativeFrom="column">
                  <wp:posOffset>1442085</wp:posOffset>
                </wp:positionH>
                <wp:positionV relativeFrom="paragraph">
                  <wp:posOffset>103505</wp:posOffset>
                </wp:positionV>
                <wp:extent cx="198120" cy="323215"/>
                <wp:effectExtent l="51435" t="53975" r="45720" b="41910"/>
                <wp:wrapNone/>
                <wp:docPr id="3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8120" cy="323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729E4E8" id="Ink 3" o:spid="_x0000_s1026" type="#_x0000_t75" style="position:absolute;margin-left:113.05pt;margin-top:7.65pt;width:16.55pt;height:2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">
                <v:imagedata r:id="rId2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DBAE2C7" wp14:editId="05E4AE52">
                <wp:simplePos x="0" y="0"/>
                <wp:positionH relativeFrom="column">
                  <wp:posOffset>2018665</wp:posOffset>
                </wp:positionH>
                <wp:positionV relativeFrom="paragraph">
                  <wp:posOffset>96520</wp:posOffset>
                </wp:positionV>
                <wp:extent cx="267970" cy="252095"/>
                <wp:effectExtent l="56515" t="56515" r="46990" b="4381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7970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0A415BD" id="Ink 2" o:spid="_x0000_s1026" type="#_x0000_t75" style="position:absolute;margin-left:158.45pt;margin-top:7.1pt;width:22.05pt;height:20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">
                <v:imagedata r:id="rId30" o:title=""/>
                <o:lock v:ext="edit" rotation="t" verticies="t" shapetype="t"/>
              </v:shape>
            </w:pict>
          </mc:Fallback>
        </mc:AlternateContent>
      </w:r>
    </w:p>
    <w:p w14:paraId="4D1ED085" w14:textId="77777777" w:rsidR="00DD1C4D" w:rsidRDefault="00DD1C4D" w:rsidP="00DD1C4D">
      <w:pPr>
        <w:pStyle w:val="Rcodeandoutput"/>
      </w:pPr>
    </w:p>
    <w:p w14:paraId="32326019" w14:textId="77777777" w:rsidR="00DD1C4D" w:rsidRDefault="00DD1C4D" w:rsidP="00DD1C4D">
      <w:pPr>
        <w:pStyle w:val="Rcodeandoutput"/>
      </w:pPr>
    </w:p>
    <w:p w14:paraId="519D7A7E" w14:textId="77777777" w:rsidR="00DD1C4D" w:rsidRDefault="00DD1C4D" w:rsidP="00DD1C4D">
      <w:pPr>
        <w:pStyle w:val="Rcodeandoutput"/>
      </w:pPr>
    </w:p>
    <w:p w14:paraId="217124B1" w14:textId="77777777" w:rsidR="00DD1C4D" w:rsidRDefault="00DD1C4D" w:rsidP="00DD1C4D">
      <w:pPr>
        <w:jc w:val="both"/>
      </w:pPr>
      <w:r w:rsidRPr="00E27146">
        <w:rPr>
          <w:rFonts w:cs="Arial"/>
        </w:rPr>
        <w:t xml:space="preserve">Alternatively, the calculations can </w:t>
      </w:r>
      <w:r>
        <w:rPr>
          <w:rFonts w:cs="Arial"/>
        </w:rPr>
        <w:t xml:space="preserve">be done </w:t>
      </w:r>
      <w:r w:rsidRPr="00E27146">
        <w:rPr>
          <w:rFonts w:cs="Arial"/>
        </w:rPr>
        <w:t xml:space="preserve">using the </w:t>
      </w:r>
      <w:r w:rsidRPr="003E7020">
        <w:rPr>
          <w:rFonts w:ascii="Courier New" w:hAnsi="Courier New" w:cs="Courier New"/>
        </w:rPr>
        <w:t>agricolae</w:t>
      </w:r>
      <w:r>
        <w:t xml:space="preserve"> package:</w:t>
      </w:r>
    </w:p>
    <w:p w14:paraId="0C9969E1" w14:textId="77777777" w:rsidR="00DD1C4D" w:rsidRPr="0078746A" w:rsidRDefault="00DD1C4D" w:rsidP="00DD1C4D">
      <w:pPr>
        <w:pStyle w:val="Rcodeandoutput"/>
      </w:pPr>
      <w:r w:rsidRPr="0078746A">
        <w:t xml:space="preserve">&gt; library(agricolae) </w:t>
      </w:r>
    </w:p>
    <w:p w14:paraId="747F8C77" w14:textId="77777777" w:rsidR="00DD1C4D" w:rsidRDefault="00DD1C4D" w:rsidP="00DD1C4D">
      <w:pPr>
        <w:pStyle w:val="Rcodeandoutput"/>
      </w:pPr>
      <w:r w:rsidRPr="0078746A">
        <w:t xml:space="preserve">&gt; LSD.test(y = mod.fit, trt = "agent", alpha = 0.05, group = FALSE, p.adj = </w:t>
      </w:r>
    </w:p>
    <w:p w14:paraId="5C3CA61E" w14:textId="788AF475" w:rsidR="00DD1C4D" w:rsidRPr="0078746A" w:rsidRDefault="00DD1C4D" w:rsidP="00DD1C4D">
      <w:pPr>
        <w:pStyle w:val="Rcodeandoutput"/>
      </w:pPr>
      <w:r>
        <w:t xml:space="preserve">    </w:t>
      </w:r>
      <w:r w:rsidRPr="0078746A">
        <w:t>"none"</w:t>
      </w:r>
      <w:r w:rsidR="003E038A">
        <w:t>, console = TRUE</w:t>
      </w:r>
      <w:r w:rsidRPr="0078746A">
        <w:t>)</w:t>
      </w:r>
    </w:p>
    <w:p w14:paraId="1DBDB487" w14:textId="77777777" w:rsidR="00DD1C4D" w:rsidRPr="0078746A" w:rsidRDefault="00DD1C4D" w:rsidP="00DD1C4D">
      <w:pPr>
        <w:pStyle w:val="Rcodeandoutput"/>
      </w:pPr>
    </w:p>
    <w:p w14:paraId="11C35A8A" w14:textId="77777777" w:rsidR="00DD1C4D" w:rsidRPr="0078746A" w:rsidRDefault="00DD1C4D" w:rsidP="00DD1C4D">
      <w:pPr>
        <w:pStyle w:val="Rcodeandoutput"/>
      </w:pPr>
      <w:r w:rsidRPr="0078746A">
        <w:t>Study:</w:t>
      </w:r>
    </w:p>
    <w:p w14:paraId="0E751C27" w14:textId="77777777" w:rsidR="00DD1C4D" w:rsidRPr="0078746A" w:rsidRDefault="00DD1C4D" w:rsidP="00DD1C4D">
      <w:pPr>
        <w:pStyle w:val="Rcodeandoutput"/>
      </w:pPr>
    </w:p>
    <w:p w14:paraId="3DC5CA9A" w14:textId="77777777" w:rsidR="00DD1C4D" w:rsidRPr="0078746A" w:rsidRDefault="00DD1C4D" w:rsidP="00DD1C4D">
      <w:pPr>
        <w:pStyle w:val="Rcodeandoutput"/>
      </w:pPr>
      <w:r w:rsidRPr="0078746A">
        <w:t xml:space="preserve">LSD t Test for loss </w:t>
      </w:r>
    </w:p>
    <w:p w14:paraId="67FA45E4" w14:textId="77777777" w:rsidR="00DD1C4D" w:rsidRPr="0078746A" w:rsidRDefault="00DD1C4D" w:rsidP="00DD1C4D">
      <w:pPr>
        <w:pStyle w:val="Rcodeandoutput"/>
      </w:pPr>
    </w:p>
    <w:p w14:paraId="075834C4" w14:textId="77777777" w:rsidR="00DD1C4D" w:rsidRPr="0078746A" w:rsidRDefault="00DD1C4D" w:rsidP="00DD1C4D">
      <w:pPr>
        <w:pStyle w:val="Rcodeandoutput"/>
      </w:pPr>
      <w:r w:rsidRPr="0078746A">
        <w:t xml:space="preserve">Mean Square Error:  0.9823778 </w:t>
      </w:r>
    </w:p>
    <w:p w14:paraId="5DECFD1F" w14:textId="77777777" w:rsidR="00DD1C4D" w:rsidRPr="0078746A" w:rsidRDefault="00DD1C4D" w:rsidP="00DD1C4D">
      <w:pPr>
        <w:pStyle w:val="Rcodeandoutput"/>
      </w:pPr>
    </w:p>
    <w:p w14:paraId="67B777C2" w14:textId="77777777" w:rsidR="00DD1C4D" w:rsidRPr="0078746A" w:rsidRDefault="00DD1C4D" w:rsidP="00DD1C4D">
      <w:pPr>
        <w:pStyle w:val="Rcodeandoutput"/>
      </w:pPr>
      <w:r w:rsidRPr="0078746A">
        <w:t>agent,  means and individual ( 95 %) CI</w:t>
      </w:r>
    </w:p>
    <w:p w14:paraId="047A4418" w14:textId="77777777" w:rsidR="00DD1C4D" w:rsidRPr="0078746A" w:rsidRDefault="00DD1C4D" w:rsidP="00DD1C4D">
      <w:pPr>
        <w:pStyle w:val="Rcodeandoutput"/>
      </w:pPr>
    </w:p>
    <w:p w14:paraId="6192EE6F" w14:textId="77777777" w:rsidR="00DD1C4D" w:rsidRPr="0078746A" w:rsidRDefault="00DD1C4D" w:rsidP="00DD1C4D">
      <w:pPr>
        <w:pStyle w:val="Rcodeandoutput"/>
      </w:pPr>
      <w:r w:rsidRPr="0078746A">
        <w:t xml:space="preserve">    loss   std.err replication       LCL      UCL</w:t>
      </w:r>
    </w:p>
    <w:p w14:paraId="5CD20E7C" w14:textId="77777777" w:rsidR="00DD1C4D" w:rsidRPr="0078746A" w:rsidRDefault="00DD1C4D" w:rsidP="00DD1C4D">
      <w:pPr>
        <w:pStyle w:val="Rcodeandoutput"/>
      </w:pPr>
      <w:r w:rsidRPr="0078746A">
        <w:t>A1 12.05 0.2621492          10 11.522004 12.57800</w:t>
      </w:r>
    </w:p>
    <w:p w14:paraId="0182960C" w14:textId="77777777" w:rsidR="00DD1C4D" w:rsidRPr="0078746A" w:rsidRDefault="00DD1C4D" w:rsidP="00DD1C4D">
      <w:pPr>
        <w:pStyle w:val="Rcodeandoutput"/>
      </w:pPr>
      <w:r w:rsidRPr="0078746A">
        <w:t>A2 11.02 0.3545890          10 10.305821 11.73418</w:t>
      </w:r>
    </w:p>
    <w:p w14:paraId="09C30C86" w14:textId="77777777" w:rsidR="00DD1C4D" w:rsidRPr="0078746A" w:rsidRDefault="00DD1C4D" w:rsidP="00DD1C4D">
      <w:pPr>
        <w:pStyle w:val="Rcodeandoutput"/>
      </w:pPr>
      <w:r w:rsidRPr="0078746A">
        <w:t>A3 10.27 0.3245681          10  9.616286 10.92371</w:t>
      </w:r>
    </w:p>
    <w:p w14:paraId="1AC43312" w14:textId="77777777" w:rsidR="00DD1C4D" w:rsidRPr="0078746A" w:rsidRDefault="00DD1C4D" w:rsidP="00DD1C4D">
      <w:pPr>
        <w:pStyle w:val="Rcodeandoutput"/>
      </w:pPr>
      <w:r w:rsidRPr="0078746A">
        <w:t>A4 12.24 0.2390723          10 11.758484 12.72152</w:t>
      </w:r>
    </w:p>
    <w:p w14:paraId="73E7F5F7" w14:textId="77777777" w:rsidR="00DD1C4D" w:rsidRPr="0078746A" w:rsidRDefault="00DD1C4D" w:rsidP="00DD1C4D">
      <w:pPr>
        <w:pStyle w:val="Rcodeandoutput"/>
      </w:pPr>
      <w:r w:rsidRPr="0078746A">
        <w:t>S   9.27 0.3663787          10  8.532075 10.00792</w:t>
      </w:r>
    </w:p>
    <w:p w14:paraId="24D404AC" w14:textId="77777777" w:rsidR="00DD1C4D" w:rsidRPr="0078746A" w:rsidRDefault="00DD1C4D" w:rsidP="00DD1C4D">
      <w:pPr>
        <w:pStyle w:val="Rcodeandoutput"/>
      </w:pPr>
    </w:p>
    <w:p w14:paraId="74C406FC" w14:textId="77777777" w:rsidR="00DD1C4D" w:rsidRPr="0078746A" w:rsidRDefault="00DD1C4D" w:rsidP="00DD1C4D">
      <w:pPr>
        <w:pStyle w:val="Rcodeandoutput"/>
      </w:pPr>
      <w:r w:rsidRPr="0078746A">
        <w:t>alpha: 0.05 ; Df Error: 45</w:t>
      </w:r>
    </w:p>
    <w:p w14:paraId="1F4CDCD9" w14:textId="77777777" w:rsidR="00DD1C4D" w:rsidRPr="0078746A" w:rsidRDefault="00DD1C4D" w:rsidP="00DD1C4D">
      <w:pPr>
        <w:pStyle w:val="Rcodeandoutput"/>
      </w:pPr>
      <w:r w:rsidRPr="0078746A">
        <w:t xml:space="preserve">Critical Value of t: 2.014103 </w:t>
      </w:r>
    </w:p>
    <w:p w14:paraId="62C12881" w14:textId="77777777" w:rsidR="00DD1C4D" w:rsidRPr="0078746A" w:rsidRDefault="00DD1C4D" w:rsidP="00DD1C4D">
      <w:pPr>
        <w:pStyle w:val="Rcodeandoutput"/>
      </w:pPr>
    </w:p>
    <w:p w14:paraId="273BB521" w14:textId="77777777" w:rsidR="00DD1C4D" w:rsidRPr="0078746A" w:rsidRDefault="00DD1C4D" w:rsidP="00DD1C4D">
      <w:pPr>
        <w:pStyle w:val="Rcodeandoutput"/>
      </w:pPr>
      <w:r w:rsidRPr="0078746A">
        <w:t>Comparison between treatments means</w:t>
      </w:r>
    </w:p>
    <w:p w14:paraId="38A08BC7" w14:textId="77777777" w:rsidR="00DD1C4D" w:rsidRPr="0078746A" w:rsidRDefault="00DD1C4D" w:rsidP="00DD1C4D">
      <w:pPr>
        <w:pStyle w:val="Rcodeandoutput"/>
      </w:pPr>
    </w:p>
    <w:p w14:paraId="021F3481" w14:textId="77777777" w:rsidR="00DD1C4D" w:rsidRPr="0078746A" w:rsidRDefault="00DD1C4D" w:rsidP="00DD1C4D">
      <w:pPr>
        <w:pStyle w:val="Rcodeandoutput"/>
      </w:pPr>
      <w:r w:rsidRPr="0078746A">
        <w:t xml:space="preserve">        Difference   pvalue sig        LCL      UCL</w:t>
      </w:r>
    </w:p>
    <w:p w14:paraId="022DD8DD" w14:textId="77777777" w:rsidR="00DD1C4D" w:rsidRPr="0078746A" w:rsidRDefault="00DD1C4D" w:rsidP="00DD1C4D">
      <w:pPr>
        <w:pStyle w:val="Rcodeandoutput"/>
      </w:pPr>
      <w:r w:rsidRPr="0078746A">
        <w:t>A1 - A2       1.03 0.024716   *  0.1372373 1.922763</w:t>
      </w:r>
    </w:p>
    <w:p w14:paraId="33E538E8" w14:textId="77777777" w:rsidR="00DD1C4D" w:rsidRPr="0078746A" w:rsidRDefault="00DD1C4D" w:rsidP="00DD1C4D">
      <w:pPr>
        <w:pStyle w:val="Rcodeandoutput"/>
      </w:pPr>
      <w:r w:rsidRPr="0078746A">
        <w:t>A1 - A3       1.78 0.000222 ***  0.8872373 2.672763</w:t>
      </w:r>
    </w:p>
    <w:p w14:paraId="7BC4E39B" w14:textId="77777777" w:rsidR="00DD1C4D" w:rsidRPr="0078746A" w:rsidRDefault="00DD1C4D" w:rsidP="00DD1C4D">
      <w:pPr>
        <w:pStyle w:val="Rcodeandoutput"/>
      </w:pPr>
      <w:r w:rsidRPr="0078746A">
        <w:t>A4 - A1       0.19 0.670225     -0.7027627 1.082763</w:t>
      </w:r>
    </w:p>
    <w:p w14:paraId="4B5CA6DF" w14:textId="77777777" w:rsidR="00DD1C4D" w:rsidRPr="0078746A" w:rsidRDefault="00DD1C4D" w:rsidP="00DD1C4D">
      <w:pPr>
        <w:pStyle w:val="Rcodeandoutput"/>
      </w:pPr>
      <w:r w:rsidRPr="0078746A">
        <w:t>A1 - S        2.78 0.000000 ***  1.8872373 3.672763</w:t>
      </w:r>
    </w:p>
    <w:p w14:paraId="3C7A92B4" w14:textId="77777777" w:rsidR="00DD1C4D" w:rsidRPr="0078746A" w:rsidRDefault="00DD1C4D" w:rsidP="00DD1C4D">
      <w:pPr>
        <w:pStyle w:val="Rcodeandoutput"/>
      </w:pPr>
      <w:r w:rsidRPr="0078746A">
        <w:t>A2 - A3       0.75 0.097555   . -0.1427627 1.642763</w:t>
      </w:r>
    </w:p>
    <w:p w14:paraId="455AC720" w14:textId="77777777" w:rsidR="00DD1C4D" w:rsidRPr="0078746A" w:rsidRDefault="00DD1C4D" w:rsidP="00DD1C4D">
      <w:pPr>
        <w:pStyle w:val="Rcodeandoutput"/>
      </w:pPr>
      <w:r w:rsidRPr="0078746A">
        <w:t>A4 - A2       1.22 0.008499  **  0.3272373 2.112763</w:t>
      </w:r>
    </w:p>
    <w:p w14:paraId="4695F842" w14:textId="77777777" w:rsidR="00DD1C4D" w:rsidRPr="0078746A" w:rsidRDefault="00DD1C4D" w:rsidP="00DD1C4D">
      <w:pPr>
        <w:pStyle w:val="Rcodeandoutput"/>
      </w:pPr>
      <w:r w:rsidRPr="0078746A">
        <w:t>A2 - S        1.75 0.000274 ***  0.8572373 2.642763</w:t>
      </w:r>
    </w:p>
    <w:p w14:paraId="0261C975" w14:textId="77777777" w:rsidR="00DD1C4D" w:rsidRPr="0078746A" w:rsidRDefault="00DD1C4D" w:rsidP="00DD1C4D">
      <w:pPr>
        <w:pStyle w:val="Rcodeandoutput"/>
      </w:pPr>
      <w:r w:rsidRPr="0078746A">
        <w:lastRenderedPageBreak/>
        <w:t>A4 - A3       1.97 0.000057 ***  1.0772373 2.862763</w:t>
      </w:r>
    </w:p>
    <w:p w14:paraId="7C7A39EF" w14:textId="77777777" w:rsidR="00DD1C4D" w:rsidRPr="0078746A" w:rsidRDefault="00DD1C4D" w:rsidP="00DD1C4D">
      <w:pPr>
        <w:pStyle w:val="Rcodeandoutput"/>
      </w:pPr>
      <w:r w:rsidRPr="0078746A">
        <w:t>A3 - S        1.00 0.028975   *  0.1072373 1.892763</w:t>
      </w:r>
    </w:p>
    <w:p w14:paraId="780D7B03" w14:textId="77777777" w:rsidR="00DD1C4D" w:rsidRPr="0078746A" w:rsidRDefault="00DD1C4D" w:rsidP="00DD1C4D">
      <w:pPr>
        <w:pStyle w:val="Rcodeandoutput"/>
      </w:pPr>
      <w:r w:rsidRPr="0078746A">
        <w:t>A4 - S        2.97 0.000000 ***  2.0772373 3.862763</w:t>
      </w:r>
    </w:p>
    <w:p w14:paraId="19CC8C3B" w14:textId="77777777" w:rsidR="008D10EF" w:rsidRDefault="008D10EF" w:rsidP="00DD1C4D">
      <w:pPr>
        <w:pStyle w:val="Rcodeandoutput"/>
      </w:pPr>
    </w:p>
    <w:p w14:paraId="3835164E" w14:textId="7AD6B437" w:rsidR="00DD1C4D" w:rsidRPr="0078746A" w:rsidRDefault="00DD1C4D" w:rsidP="00DD1C4D">
      <w:pPr>
        <w:pStyle w:val="Rcodeandoutput"/>
      </w:pPr>
      <w:r w:rsidRPr="0078746A">
        <w:t xml:space="preserve">&gt; LSD.test(y = mod.fit, trt = "agent", alpha = </w:t>
      </w:r>
    </w:p>
    <w:p w14:paraId="67A57DAF" w14:textId="01D81F9F" w:rsidR="00DD1C4D" w:rsidRPr="0078746A" w:rsidRDefault="00DD1C4D" w:rsidP="00DD1C4D">
      <w:pPr>
        <w:pStyle w:val="Rcodeandoutput"/>
      </w:pPr>
      <w:r w:rsidRPr="0078746A">
        <w:t xml:space="preserve">     0.05, group = FALSE, p.adj = "bonferroni"</w:t>
      </w:r>
      <w:r w:rsidR="003603A6">
        <w:t>, console = TRUE</w:t>
      </w:r>
      <w:r w:rsidRPr="0078746A">
        <w:t>)</w:t>
      </w:r>
    </w:p>
    <w:p w14:paraId="52D38A20" w14:textId="77777777" w:rsidR="00DD1C4D" w:rsidRPr="0078746A" w:rsidRDefault="00DD1C4D" w:rsidP="00DD1C4D">
      <w:pPr>
        <w:pStyle w:val="Rcodeandoutput"/>
      </w:pPr>
    </w:p>
    <w:p w14:paraId="1866C884" w14:textId="77777777" w:rsidR="00DD1C4D" w:rsidRPr="0078746A" w:rsidRDefault="00DD1C4D" w:rsidP="00DD1C4D">
      <w:pPr>
        <w:pStyle w:val="Rcodeandoutput"/>
      </w:pPr>
      <w:r w:rsidRPr="0078746A">
        <w:t>Study:</w:t>
      </w:r>
    </w:p>
    <w:p w14:paraId="3A273018" w14:textId="77777777" w:rsidR="00DD1C4D" w:rsidRPr="0078746A" w:rsidRDefault="00DD1C4D" w:rsidP="00DD1C4D">
      <w:pPr>
        <w:pStyle w:val="Rcodeandoutput"/>
      </w:pPr>
    </w:p>
    <w:p w14:paraId="0C6CCEC8" w14:textId="77777777" w:rsidR="00DD1C4D" w:rsidRPr="0078746A" w:rsidRDefault="00DD1C4D" w:rsidP="00DD1C4D">
      <w:pPr>
        <w:pStyle w:val="Rcodeandoutput"/>
      </w:pPr>
      <w:r w:rsidRPr="0078746A">
        <w:t xml:space="preserve">LSD t Test for loss </w:t>
      </w:r>
    </w:p>
    <w:p w14:paraId="45457BC3" w14:textId="77777777" w:rsidR="00DD1C4D" w:rsidRPr="0078746A" w:rsidRDefault="00DD1C4D" w:rsidP="00DD1C4D">
      <w:pPr>
        <w:pStyle w:val="Rcodeandoutput"/>
      </w:pPr>
      <w:r w:rsidRPr="0078746A">
        <w:t xml:space="preserve">P value adjustment method: bonferroni </w:t>
      </w:r>
    </w:p>
    <w:p w14:paraId="15A9CF05" w14:textId="77777777" w:rsidR="00DD1C4D" w:rsidRPr="0078746A" w:rsidRDefault="00DD1C4D" w:rsidP="00DD1C4D">
      <w:pPr>
        <w:pStyle w:val="Rcodeandoutput"/>
      </w:pPr>
    </w:p>
    <w:p w14:paraId="2E77AADD" w14:textId="77777777" w:rsidR="00DD1C4D" w:rsidRPr="0078746A" w:rsidRDefault="00DD1C4D" w:rsidP="00DD1C4D">
      <w:pPr>
        <w:pStyle w:val="Rcodeandoutput"/>
      </w:pPr>
      <w:r w:rsidRPr="0078746A">
        <w:t xml:space="preserve">Mean Square Error:  0.9823778 </w:t>
      </w:r>
    </w:p>
    <w:p w14:paraId="3FE2B508" w14:textId="77777777" w:rsidR="00DD1C4D" w:rsidRPr="0078746A" w:rsidRDefault="00DD1C4D" w:rsidP="00DD1C4D">
      <w:pPr>
        <w:pStyle w:val="Rcodeandoutput"/>
      </w:pPr>
    </w:p>
    <w:p w14:paraId="7747B817" w14:textId="77777777" w:rsidR="00DD1C4D" w:rsidRPr="0078746A" w:rsidRDefault="00DD1C4D" w:rsidP="00DD1C4D">
      <w:pPr>
        <w:pStyle w:val="Rcodeandoutput"/>
      </w:pPr>
      <w:r w:rsidRPr="0078746A">
        <w:t>agent,  means and individual ( 95 %) CI</w:t>
      </w:r>
    </w:p>
    <w:p w14:paraId="156E2F70" w14:textId="77777777" w:rsidR="00DD1C4D" w:rsidRPr="0078746A" w:rsidRDefault="00DD1C4D" w:rsidP="00DD1C4D">
      <w:pPr>
        <w:pStyle w:val="Rcodeandoutput"/>
      </w:pPr>
    </w:p>
    <w:p w14:paraId="3F1E9083" w14:textId="77777777" w:rsidR="00DD1C4D" w:rsidRPr="0078746A" w:rsidRDefault="00DD1C4D" w:rsidP="00DD1C4D">
      <w:pPr>
        <w:pStyle w:val="Rcodeandoutput"/>
      </w:pPr>
      <w:r w:rsidRPr="0078746A">
        <w:t xml:space="preserve">    loss   std.err replication       LCL      UCL</w:t>
      </w:r>
    </w:p>
    <w:p w14:paraId="129ACD9B" w14:textId="77777777" w:rsidR="00DD1C4D" w:rsidRPr="0078746A" w:rsidRDefault="00DD1C4D" w:rsidP="00DD1C4D">
      <w:pPr>
        <w:pStyle w:val="Rcodeandoutput"/>
      </w:pPr>
      <w:r w:rsidRPr="0078746A">
        <w:t>A1 12.05 0.2621492          10 11.522004 12.57800</w:t>
      </w:r>
    </w:p>
    <w:p w14:paraId="57CE68E2" w14:textId="77777777" w:rsidR="00DD1C4D" w:rsidRPr="0078746A" w:rsidRDefault="00DD1C4D" w:rsidP="00DD1C4D">
      <w:pPr>
        <w:pStyle w:val="Rcodeandoutput"/>
      </w:pPr>
      <w:r w:rsidRPr="0078746A">
        <w:t>A2 11.02 0.3545890          10 10.305821 11.73418</w:t>
      </w:r>
    </w:p>
    <w:p w14:paraId="249A7B12" w14:textId="77777777" w:rsidR="00DD1C4D" w:rsidRPr="0078746A" w:rsidRDefault="00DD1C4D" w:rsidP="00DD1C4D">
      <w:pPr>
        <w:pStyle w:val="Rcodeandoutput"/>
      </w:pPr>
      <w:r w:rsidRPr="0078746A">
        <w:t>A3 10.27 0.3245681          10  9.616286 10.92371</w:t>
      </w:r>
    </w:p>
    <w:p w14:paraId="55703AA1" w14:textId="77777777" w:rsidR="00DD1C4D" w:rsidRPr="0078746A" w:rsidRDefault="00DD1C4D" w:rsidP="00DD1C4D">
      <w:pPr>
        <w:pStyle w:val="Rcodeandoutput"/>
      </w:pPr>
      <w:r w:rsidRPr="0078746A">
        <w:t>A4 12.24 0.2390723          10 11.758484 12.72152</w:t>
      </w:r>
    </w:p>
    <w:p w14:paraId="4D860B34" w14:textId="77777777" w:rsidR="00DD1C4D" w:rsidRPr="0078746A" w:rsidRDefault="00DD1C4D" w:rsidP="00DD1C4D">
      <w:pPr>
        <w:pStyle w:val="Rcodeandoutput"/>
      </w:pPr>
      <w:r w:rsidRPr="0078746A">
        <w:t>S   9.27 0.3663787          10  8.532075 10.00792</w:t>
      </w:r>
    </w:p>
    <w:p w14:paraId="2A68A621" w14:textId="77777777" w:rsidR="00DD1C4D" w:rsidRPr="0078746A" w:rsidRDefault="00DD1C4D" w:rsidP="00DD1C4D">
      <w:pPr>
        <w:pStyle w:val="Rcodeandoutput"/>
      </w:pPr>
    </w:p>
    <w:p w14:paraId="0BBA0A78" w14:textId="77777777" w:rsidR="00DD1C4D" w:rsidRPr="0078746A" w:rsidRDefault="00DD1C4D" w:rsidP="00DD1C4D">
      <w:pPr>
        <w:pStyle w:val="Rcodeandoutput"/>
      </w:pPr>
      <w:r w:rsidRPr="0078746A">
        <w:t>alpha: 0.05 ; Df Error: 45</w:t>
      </w:r>
    </w:p>
    <w:p w14:paraId="7B306632" w14:textId="77777777" w:rsidR="00DD1C4D" w:rsidRPr="0078746A" w:rsidRDefault="00DD1C4D" w:rsidP="00DD1C4D">
      <w:pPr>
        <w:pStyle w:val="Rcodeandoutput"/>
      </w:pPr>
      <w:r w:rsidRPr="0078746A">
        <w:t xml:space="preserve">Critical Value of t: 2.952079 </w:t>
      </w:r>
    </w:p>
    <w:p w14:paraId="0ACD8CBF" w14:textId="77777777" w:rsidR="00DD1C4D" w:rsidRPr="0078746A" w:rsidRDefault="00DD1C4D" w:rsidP="00DD1C4D">
      <w:pPr>
        <w:pStyle w:val="Rcodeandoutput"/>
      </w:pPr>
    </w:p>
    <w:p w14:paraId="0A9D232D" w14:textId="77777777" w:rsidR="00DD1C4D" w:rsidRPr="0078746A" w:rsidRDefault="00DD1C4D" w:rsidP="00DD1C4D">
      <w:pPr>
        <w:pStyle w:val="Rcodeandoutput"/>
      </w:pPr>
      <w:r w:rsidRPr="0078746A">
        <w:t>Comparison between treatments means</w:t>
      </w:r>
    </w:p>
    <w:p w14:paraId="495B3A22" w14:textId="77777777" w:rsidR="00DD1C4D" w:rsidRPr="0078746A" w:rsidRDefault="00DD1C4D" w:rsidP="00DD1C4D">
      <w:pPr>
        <w:pStyle w:val="Rcodeandoutput"/>
      </w:pPr>
    </w:p>
    <w:p w14:paraId="4BD1FA73" w14:textId="77777777" w:rsidR="00DD1C4D" w:rsidRPr="0078746A" w:rsidRDefault="00DD1C4D" w:rsidP="00DD1C4D">
      <w:pPr>
        <w:pStyle w:val="Rcodeandoutput"/>
      </w:pPr>
      <w:r w:rsidRPr="0078746A">
        <w:t xml:space="preserve">        Difference   pvalue sig        LCL      UCL</w:t>
      </w:r>
    </w:p>
    <w:p w14:paraId="5181EE49" w14:textId="77777777" w:rsidR="00DD1C4D" w:rsidRPr="0078746A" w:rsidRDefault="00DD1C4D" w:rsidP="00DD1C4D">
      <w:pPr>
        <w:pStyle w:val="Rcodeandoutput"/>
      </w:pPr>
      <w:r w:rsidRPr="0078746A">
        <w:t>A1 - A2       1.03 0.247160     -0.2785257 2.338526</w:t>
      </w:r>
    </w:p>
    <w:p w14:paraId="009F3E91" w14:textId="77777777" w:rsidR="00DD1C4D" w:rsidRPr="0078746A" w:rsidRDefault="00DD1C4D" w:rsidP="00DD1C4D">
      <w:pPr>
        <w:pStyle w:val="Rcodeandoutput"/>
      </w:pPr>
      <w:r w:rsidRPr="0078746A">
        <w:t>A1 - A3       1.78 0.002221  **  0.4714743 3.088526</w:t>
      </w:r>
    </w:p>
    <w:p w14:paraId="782FDE32" w14:textId="77777777" w:rsidR="00DD1C4D" w:rsidRPr="0078746A" w:rsidRDefault="00DD1C4D" w:rsidP="00DD1C4D">
      <w:pPr>
        <w:pStyle w:val="Rcodeandoutput"/>
      </w:pPr>
      <w:r w:rsidRPr="0078746A">
        <w:t>A4 - A1       0.19 1.000000     -1.1185257 1.498526</w:t>
      </w:r>
    </w:p>
    <w:p w14:paraId="5F6C13BB" w14:textId="77777777" w:rsidR="00DD1C4D" w:rsidRPr="0078746A" w:rsidRDefault="00DD1C4D" w:rsidP="00DD1C4D">
      <w:pPr>
        <w:pStyle w:val="Rcodeandoutput"/>
      </w:pPr>
      <w:r w:rsidRPr="0078746A">
        <w:t>A1 - S        2.78 0.000001 ***  1.4714743 4.088526</w:t>
      </w:r>
    </w:p>
    <w:p w14:paraId="503DE425" w14:textId="77777777" w:rsidR="00DD1C4D" w:rsidRPr="0078746A" w:rsidRDefault="00DD1C4D" w:rsidP="00DD1C4D">
      <w:pPr>
        <w:pStyle w:val="Rcodeandoutput"/>
      </w:pPr>
      <w:r w:rsidRPr="0078746A">
        <w:t>A2 - A3       0.75 0.975555     -0.5585257 2.058526</w:t>
      </w:r>
    </w:p>
    <w:p w14:paraId="716638E7" w14:textId="77777777" w:rsidR="00DD1C4D" w:rsidRPr="0078746A" w:rsidRDefault="00DD1C4D" w:rsidP="00DD1C4D">
      <w:pPr>
        <w:pStyle w:val="Rcodeandoutput"/>
      </w:pPr>
      <w:r w:rsidRPr="0078746A">
        <w:t>A4 - A2       1.22 0.084994   . -0.0885257 2.528526</w:t>
      </w:r>
    </w:p>
    <w:p w14:paraId="79A1F179" w14:textId="77777777" w:rsidR="00DD1C4D" w:rsidRPr="0078746A" w:rsidRDefault="00DD1C4D" w:rsidP="00DD1C4D">
      <w:pPr>
        <w:pStyle w:val="Rcodeandoutput"/>
      </w:pPr>
      <w:r w:rsidRPr="0078746A">
        <w:t>A2 - S        1.75 0.002741  **  0.4414743 3.058526</w:t>
      </w:r>
    </w:p>
    <w:p w14:paraId="54B99D07" w14:textId="77777777" w:rsidR="00DD1C4D" w:rsidRPr="0078746A" w:rsidRDefault="00DD1C4D" w:rsidP="00DD1C4D">
      <w:pPr>
        <w:pStyle w:val="Rcodeandoutput"/>
      </w:pPr>
      <w:r w:rsidRPr="0078746A">
        <w:t>A4 - A3       1.97 0.000570 ***  0.6614743 3.278526</w:t>
      </w:r>
    </w:p>
    <w:p w14:paraId="6FC9E8F0" w14:textId="77777777" w:rsidR="00DD1C4D" w:rsidRPr="0078746A" w:rsidRDefault="00DD1C4D" w:rsidP="00DD1C4D">
      <w:pPr>
        <w:pStyle w:val="Rcodeandoutput"/>
      </w:pPr>
      <w:r w:rsidRPr="0078746A">
        <w:t>A3 - S        1.00 0.289754     -0.3085257 2.308526</w:t>
      </w:r>
    </w:p>
    <w:p w14:paraId="2FFA1F66" w14:textId="77777777" w:rsidR="00DD1C4D" w:rsidRDefault="00DD1C4D" w:rsidP="00DD1C4D">
      <w:pPr>
        <w:pStyle w:val="Rcodeandoutput"/>
      </w:pPr>
      <w:r w:rsidRPr="0078746A">
        <w:t>A4 - S        2.97 0.000000 ***  1.6614743 4.278526</w:t>
      </w:r>
    </w:p>
    <w:p w14:paraId="29934839" w14:textId="77777777" w:rsidR="00DD1C4D" w:rsidRDefault="00DD1C4D" w:rsidP="00DD1C4D">
      <w:pPr>
        <w:jc w:val="both"/>
        <w:rPr>
          <w:rFonts w:cs="Arial"/>
        </w:rPr>
      </w:pPr>
    </w:p>
    <w:p w14:paraId="75900E88" w14:textId="6FB68C74" w:rsidR="00761839" w:rsidRDefault="00761839">
      <w:pPr>
        <w:spacing w:after="160" w:line="259" w:lineRule="auto"/>
      </w:pPr>
      <w:r>
        <w:br w:type="page"/>
      </w:r>
    </w:p>
    <w:p w14:paraId="35E4F7F2" w14:textId="77777777" w:rsidR="00761839" w:rsidRDefault="00761839" w:rsidP="00761839">
      <w:pPr>
        <w:spacing w:after="160" w:line="259" w:lineRule="auto"/>
        <w:rPr>
          <w:rFonts w:cs="Arial"/>
        </w:rPr>
      </w:pPr>
      <w:r>
        <w:rPr>
          <w:rFonts w:cs="Arial"/>
        </w:rPr>
        <w:lastRenderedPageBreak/>
        <w:t>15.6</w:t>
      </w:r>
    </w:p>
    <w:p w14:paraId="2C08DF59" w14:textId="77777777" w:rsidR="00761839" w:rsidRPr="007E7C64" w:rsidRDefault="00761839" w:rsidP="00761839">
      <w:pPr>
        <w:rPr>
          <w:rFonts w:cs="Arial"/>
        </w:rPr>
      </w:pPr>
      <w:r w:rsidRPr="007E7C64">
        <w:rPr>
          <w:rFonts w:cs="Arial"/>
        </w:rPr>
        <w:t>a.</w:t>
      </w:r>
    </w:p>
    <w:p w14:paraId="6B6D2A67" w14:textId="77777777" w:rsidR="00761839" w:rsidRDefault="00761839" w:rsidP="00761839">
      <w:pPr>
        <w:pStyle w:val="BodyTextIndent"/>
        <w:ind w:left="0"/>
        <w:rPr>
          <w:lang w:eastAsia="zh-CN"/>
        </w:rPr>
      </w:pPr>
      <w:r>
        <w:rPr>
          <w:lang w:eastAsia="zh-CN"/>
        </w:rPr>
        <w:t>The block-adjusted box and dot plot is:</w:t>
      </w:r>
    </w:p>
    <w:p w14:paraId="56009FC9" w14:textId="77777777" w:rsidR="00761839" w:rsidRPr="00904D80" w:rsidRDefault="00761839" w:rsidP="00761839">
      <w:pPr>
        <w:autoSpaceDE w:val="0"/>
        <w:autoSpaceDN w:val="0"/>
        <w:adjustRightInd w:val="0"/>
        <w:jc w:val="both"/>
        <w:rPr>
          <w:rFonts w:cs="Arial"/>
        </w:rPr>
      </w:pPr>
    </w:p>
    <w:p w14:paraId="70FED149" w14:textId="4B13850B" w:rsidR="00761839" w:rsidRDefault="005D397F" w:rsidP="00761839">
      <w:pPr>
        <w:pStyle w:val="Equations"/>
      </w:pPr>
      <w:r>
        <w:rPr>
          <w:noProof/>
        </w:rPr>
        <w:drawing>
          <wp:inline distT="0" distB="0" distL="0" distR="0" wp14:anchorId="46E3DA20" wp14:editId="7E55E56D">
            <wp:extent cx="5333616" cy="2926080"/>
            <wp:effectExtent l="0" t="0" r="635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33616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FD39A" w14:textId="77777777" w:rsidR="00761839" w:rsidRDefault="00761839" w:rsidP="00761839">
      <w:pPr>
        <w:pStyle w:val="Rcodeandoutput"/>
      </w:pPr>
    </w:p>
    <w:p w14:paraId="4655C556" w14:textId="42F9A643" w:rsidR="00761839" w:rsidRPr="002E1FDC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ex15.6 &lt;- </w:t>
      </w:r>
      <w:proofErr w:type="spellStart"/>
      <w:proofErr w:type="gramStart"/>
      <w:r w:rsidRPr="002E1FDC">
        <w:rPr>
          <w:rFonts w:eastAsia="Times New Roman"/>
        </w:rPr>
        <w:t>read.table</w:t>
      </w:r>
      <w:proofErr w:type="spellEnd"/>
      <w:proofErr w:type="gramEnd"/>
      <w:r w:rsidRPr="002E1FDC">
        <w:rPr>
          <w:rFonts w:eastAsia="Times New Roman"/>
        </w:rPr>
        <w:t xml:space="preserve">("ex15-6.txt", header=T, </w:t>
      </w:r>
      <w:proofErr w:type="spellStart"/>
      <w:r w:rsidRPr="002E1FDC">
        <w:rPr>
          <w:rFonts w:eastAsia="Times New Roman"/>
        </w:rPr>
        <w:t>sep</w:t>
      </w:r>
      <w:proofErr w:type="spellEnd"/>
      <w:r w:rsidRPr="002E1FDC">
        <w:rPr>
          <w:rFonts w:eastAsia="Times New Roman"/>
        </w:rPr>
        <w:t>="</w:t>
      </w:r>
      <w:r w:rsidR="00820261">
        <w:rPr>
          <w:rFonts w:eastAsia="Times New Roman"/>
        </w:rPr>
        <w:t>\t</w:t>
      </w:r>
      <w:r w:rsidRPr="002E1FDC">
        <w:rPr>
          <w:rFonts w:eastAsia="Times New Roman"/>
        </w:rPr>
        <w:t>")</w:t>
      </w:r>
    </w:p>
    <w:p w14:paraId="719610B8" w14:textId="77777777" w:rsidR="005D397F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r w:rsidRPr="002E1FDC">
        <w:rPr>
          <w:rFonts w:eastAsia="Times New Roman"/>
        </w:rPr>
        <w:t>block.adj</w:t>
      </w:r>
      <w:proofErr w:type="spellEnd"/>
      <w:r w:rsidR="005D397F">
        <w:rPr>
          <w:rFonts w:eastAsia="Times New Roman"/>
        </w:rPr>
        <w:t xml:space="preserve"> </w:t>
      </w:r>
      <w:r w:rsidR="005D397F" w:rsidRPr="005D397F">
        <w:rPr>
          <w:rFonts w:eastAsia="Times New Roman"/>
        </w:rPr>
        <w:t xml:space="preserve">&lt;- </w:t>
      </w:r>
      <w:proofErr w:type="gramStart"/>
      <w:r w:rsidR="005D397F" w:rsidRPr="005D397F">
        <w:rPr>
          <w:rFonts w:eastAsia="Times New Roman"/>
        </w:rPr>
        <w:t>aggregate(</w:t>
      </w:r>
      <w:proofErr w:type="gramEnd"/>
      <w:r w:rsidR="005D397F" w:rsidRPr="005D397F">
        <w:rPr>
          <w:rFonts w:eastAsia="Times New Roman"/>
        </w:rPr>
        <w:t xml:space="preserve">formula = </w:t>
      </w:r>
      <w:proofErr w:type="spellStart"/>
      <w:r w:rsidR="005D397F" w:rsidRPr="005D397F">
        <w:rPr>
          <w:rFonts w:eastAsia="Times New Roman"/>
        </w:rPr>
        <w:t>TypingEfficiency</w:t>
      </w:r>
      <w:proofErr w:type="spellEnd"/>
      <w:r w:rsidR="005D397F" w:rsidRPr="005D397F">
        <w:rPr>
          <w:rFonts w:eastAsia="Times New Roman"/>
        </w:rPr>
        <w:t xml:space="preserve"> ~ Subject,</w:t>
      </w:r>
      <w:r w:rsidR="005D397F">
        <w:rPr>
          <w:rFonts w:eastAsia="Times New Roman"/>
        </w:rPr>
        <w:t xml:space="preserve"> </w:t>
      </w:r>
    </w:p>
    <w:p w14:paraId="3F807DDD" w14:textId="4CDD9686" w:rsidR="005D397F" w:rsidRDefault="005D397F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5D397F">
        <w:rPr>
          <w:rFonts w:eastAsia="Times New Roman"/>
        </w:rPr>
        <w:t xml:space="preserve">data </w:t>
      </w:r>
      <w:proofErr w:type="gramStart"/>
      <w:r w:rsidRPr="005D397F">
        <w:rPr>
          <w:rFonts w:eastAsia="Times New Roman"/>
        </w:rPr>
        <w:t xml:space="preserve">= </w:t>
      </w:r>
      <w:r>
        <w:rPr>
          <w:rFonts w:eastAsia="Times New Roman"/>
        </w:rPr>
        <w:t xml:space="preserve"> </w:t>
      </w:r>
      <w:r w:rsidRPr="005D397F">
        <w:rPr>
          <w:rFonts w:eastAsia="Times New Roman"/>
        </w:rPr>
        <w:t>ex</w:t>
      </w:r>
      <w:proofErr w:type="gramEnd"/>
      <w:r w:rsidRPr="005D397F">
        <w:rPr>
          <w:rFonts w:eastAsia="Times New Roman"/>
        </w:rPr>
        <w:t>15.6, FUN = mean)</w:t>
      </w:r>
    </w:p>
    <w:p w14:paraId="455C1BC1" w14:textId="77777777" w:rsidR="005D397F" w:rsidRPr="005D397F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r w:rsidR="005D397F" w:rsidRPr="005D397F">
        <w:rPr>
          <w:rFonts w:eastAsia="Times New Roman"/>
        </w:rPr>
        <w:t>gb</w:t>
      </w:r>
      <w:proofErr w:type="spellEnd"/>
      <w:r w:rsidR="005D397F" w:rsidRPr="005D397F">
        <w:rPr>
          <w:rFonts w:eastAsia="Times New Roman"/>
        </w:rPr>
        <w:t xml:space="preserve"> &lt;- </w:t>
      </w:r>
      <w:proofErr w:type="gramStart"/>
      <w:r w:rsidR="005D397F" w:rsidRPr="005D397F">
        <w:rPr>
          <w:rFonts w:eastAsia="Times New Roman"/>
        </w:rPr>
        <w:t>merge(</w:t>
      </w:r>
      <w:proofErr w:type="gramEnd"/>
      <w:r w:rsidR="005D397F" w:rsidRPr="005D397F">
        <w:rPr>
          <w:rFonts w:eastAsia="Times New Roman"/>
        </w:rPr>
        <w:t xml:space="preserve">x = ex15.6, y = </w:t>
      </w:r>
      <w:proofErr w:type="spellStart"/>
      <w:r w:rsidR="005D397F" w:rsidRPr="005D397F">
        <w:rPr>
          <w:rFonts w:eastAsia="Times New Roman"/>
        </w:rPr>
        <w:t>block.adj</w:t>
      </w:r>
      <w:proofErr w:type="spellEnd"/>
      <w:r w:rsidR="005D397F" w:rsidRPr="005D397F">
        <w:rPr>
          <w:rFonts w:eastAsia="Times New Roman"/>
        </w:rPr>
        <w:t xml:space="preserve">, </w:t>
      </w:r>
      <w:proofErr w:type="spellStart"/>
      <w:r w:rsidR="005D397F" w:rsidRPr="005D397F">
        <w:rPr>
          <w:rFonts w:eastAsia="Times New Roman"/>
        </w:rPr>
        <w:t>by.x</w:t>
      </w:r>
      <w:proofErr w:type="spellEnd"/>
      <w:r w:rsidR="005D397F" w:rsidRPr="005D397F">
        <w:rPr>
          <w:rFonts w:eastAsia="Times New Roman"/>
        </w:rPr>
        <w:t xml:space="preserve"> = "Subject", </w:t>
      </w:r>
      <w:proofErr w:type="spellStart"/>
      <w:r w:rsidR="005D397F" w:rsidRPr="005D397F">
        <w:rPr>
          <w:rFonts w:eastAsia="Times New Roman"/>
        </w:rPr>
        <w:t>by.y</w:t>
      </w:r>
      <w:proofErr w:type="spellEnd"/>
      <w:r w:rsidR="005D397F" w:rsidRPr="005D397F">
        <w:rPr>
          <w:rFonts w:eastAsia="Times New Roman"/>
        </w:rPr>
        <w:t xml:space="preserve"> = "Subject", </w:t>
      </w:r>
    </w:p>
    <w:p w14:paraId="31E47E1C" w14:textId="722EEDD1" w:rsidR="005D397F" w:rsidRDefault="005D397F" w:rsidP="005D397F">
      <w:pPr>
        <w:pStyle w:val="Rcodeandoutput"/>
        <w:rPr>
          <w:rFonts w:eastAsia="Times New Roman"/>
        </w:rPr>
      </w:pPr>
      <w:r w:rsidRPr="005D397F">
        <w:rPr>
          <w:rFonts w:eastAsia="Times New Roman"/>
        </w:rPr>
        <w:t xml:space="preserve">  </w:t>
      </w:r>
      <w:r>
        <w:rPr>
          <w:rFonts w:eastAsia="Times New Roman"/>
        </w:rPr>
        <w:t xml:space="preserve">  </w:t>
      </w:r>
      <w:r w:rsidRPr="005D397F">
        <w:rPr>
          <w:rFonts w:eastAsia="Times New Roman"/>
        </w:rPr>
        <w:t xml:space="preserve">suffixes = c("","Subject")) </w:t>
      </w:r>
    </w:p>
    <w:p w14:paraId="40B092EE" w14:textId="77777777" w:rsidR="005D397F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r w:rsidR="005D397F" w:rsidRPr="005D397F">
        <w:rPr>
          <w:rFonts w:eastAsia="Times New Roman"/>
        </w:rPr>
        <w:t>gb$score.adj</w:t>
      </w:r>
      <w:proofErr w:type="spellEnd"/>
      <w:r w:rsidR="005D397F" w:rsidRPr="005D397F">
        <w:rPr>
          <w:rFonts w:eastAsia="Times New Roman"/>
        </w:rPr>
        <w:t xml:space="preserve"> &lt;- </w:t>
      </w:r>
      <w:proofErr w:type="spellStart"/>
      <w:r w:rsidR="005D397F" w:rsidRPr="005D397F">
        <w:rPr>
          <w:rFonts w:eastAsia="Times New Roman"/>
        </w:rPr>
        <w:t>gb$TypingEfficiency</w:t>
      </w:r>
      <w:proofErr w:type="spellEnd"/>
      <w:r w:rsidR="005D397F" w:rsidRPr="005D397F">
        <w:rPr>
          <w:rFonts w:eastAsia="Times New Roman"/>
        </w:rPr>
        <w:t xml:space="preserve"> - </w:t>
      </w:r>
      <w:proofErr w:type="spellStart"/>
      <w:r w:rsidR="005D397F" w:rsidRPr="005D397F">
        <w:rPr>
          <w:rFonts w:eastAsia="Times New Roman"/>
        </w:rPr>
        <w:t>gb$TypingEfficiencySubject</w:t>
      </w:r>
      <w:proofErr w:type="spellEnd"/>
    </w:p>
    <w:p w14:paraId="2985086E" w14:textId="77777777" w:rsidR="005D397F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gramStart"/>
      <w:r w:rsidR="005D397F" w:rsidRPr="005D397F">
        <w:rPr>
          <w:rFonts w:eastAsia="Times New Roman"/>
        </w:rPr>
        <w:t>boxplot(</w:t>
      </w:r>
      <w:proofErr w:type="gramEnd"/>
      <w:r w:rsidR="005D397F" w:rsidRPr="005D397F">
        <w:rPr>
          <w:rFonts w:eastAsia="Times New Roman"/>
        </w:rPr>
        <w:t xml:space="preserve">formula = </w:t>
      </w:r>
      <w:proofErr w:type="spellStart"/>
      <w:r w:rsidR="005D397F" w:rsidRPr="005D397F">
        <w:rPr>
          <w:rFonts w:eastAsia="Times New Roman"/>
        </w:rPr>
        <w:t>score.adj</w:t>
      </w:r>
      <w:proofErr w:type="spellEnd"/>
      <w:r w:rsidR="005D397F" w:rsidRPr="005D397F">
        <w:rPr>
          <w:rFonts w:eastAsia="Times New Roman"/>
        </w:rPr>
        <w:t xml:space="preserve"> ~ </w:t>
      </w:r>
      <w:proofErr w:type="spellStart"/>
      <w:r w:rsidR="005D397F" w:rsidRPr="005D397F">
        <w:rPr>
          <w:rFonts w:eastAsia="Times New Roman"/>
        </w:rPr>
        <w:t>TypeMusic</w:t>
      </w:r>
      <w:proofErr w:type="spellEnd"/>
      <w:r w:rsidR="005D397F" w:rsidRPr="005D397F">
        <w:rPr>
          <w:rFonts w:eastAsia="Times New Roman"/>
        </w:rPr>
        <w:t xml:space="preserve">, data = </w:t>
      </w:r>
      <w:proofErr w:type="spellStart"/>
      <w:r w:rsidR="005D397F" w:rsidRPr="005D397F">
        <w:rPr>
          <w:rFonts w:eastAsia="Times New Roman"/>
        </w:rPr>
        <w:t>gb</w:t>
      </w:r>
      <w:proofErr w:type="spellEnd"/>
      <w:r w:rsidR="005D397F" w:rsidRPr="005D397F">
        <w:rPr>
          <w:rFonts w:eastAsia="Times New Roman"/>
        </w:rPr>
        <w:t>,</w:t>
      </w:r>
    </w:p>
    <w:p w14:paraId="239BC9B0" w14:textId="77777777" w:rsidR="005D397F" w:rsidRDefault="005D397F" w:rsidP="005D397F">
      <w:pPr>
        <w:pStyle w:val="Rcodeandoutput"/>
        <w:rPr>
          <w:rFonts w:eastAsia="Times New Roman"/>
        </w:rPr>
      </w:pPr>
      <w:r w:rsidRPr="005D397F">
        <w:rPr>
          <w:rFonts w:eastAsia="Times New Roman"/>
        </w:rPr>
        <w:t xml:space="preserve"> </w:t>
      </w:r>
      <w:r>
        <w:rPr>
          <w:rFonts w:eastAsia="Times New Roman"/>
        </w:rPr>
        <w:t xml:space="preserve">  </w:t>
      </w:r>
      <w:r w:rsidRPr="005D397F">
        <w:rPr>
          <w:rFonts w:eastAsia="Times New Roman"/>
        </w:rPr>
        <w:t>main = "Box and dot</w:t>
      </w:r>
      <w:r>
        <w:rPr>
          <w:rFonts w:eastAsia="Times New Roman"/>
        </w:rPr>
        <w:t xml:space="preserve"> </w:t>
      </w:r>
      <w:r w:rsidRPr="005D397F">
        <w:rPr>
          <w:rFonts w:eastAsia="Times New Roman"/>
        </w:rPr>
        <w:t>plot</w:t>
      </w:r>
      <w:proofErr w:type="gramStart"/>
      <w:r w:rsidRPr="005D397F">
        <w:rPr>
          <w:rFonts w:eastAsia="Times New Roman"/>
        </w:rPr>
        <w:t>",</w:t>
      </w:r>
      <w:proofErr w:type="spellStart"/>
      <w:r w:rsidRPr="005D397F">
        <w:rPr>
          <w:rFonts w:eastAsia="Times New Roman"/>
        </w:rPr>
        <w:t>ylab</w:t>
      </w:r>
      <w:proofErr w:type="spellEnd"/>
      <w:proofErr w:type="gramEnd"/>
      <w:r w:rsidRPr="005D397F">
        <w:rPr>
          <w:rFonts w:eastAsia="Times New Roman"/>
        </w:rPr>
        <w:t xml:space="preserve"> = "scores adjusted for subjects",</w:t>
      </w:r>
    </w:p>
    <w:p w14:paraId="29EBAC33" w14:textId="77777777" w:rsidR="005D397F" w:rsidRDefault="005D397F" w:rsidP="005D397F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</w:t>
      </w:r>
      <w:r w:rsidRPr="005D397F">
        <w:rPr>
          <w:rFonts w:eastAsia="Times New Roman"/>
        </w:rPr>
        <w:t xml:space="preserve"> </w:t>
      </w:r>
      <w:proofErr w:type="spellStart"/>
      <w:r w:rsidRPr="005D397F">
        <w:rPr>
          <w:rFonts w:eastAsia="Times New Roman"/>
        </w:rPr>
        <w:t>xlab</w:t>
      </w:r>
      <w:proofErr w:type="spellEnd"/>
      <w:r w:rsidRPr="005D397F">
        <w:rPr>
          <w:rFonts w:eastAsia="Times New Roman"/>
        </w:rPr>
        <w:t xml:space="preserve"> = "type of music", pars = list(</w:t>
      </w:r>
      <w:proofErr w:type="spellStart"/>
      <w:r w:rsidRPr="005D397F">
        <w:rPr>
          <w:rFonts w:eastAsia="Times New Roman"/>
        </w:rPr>
        <w:t>outpch</w:t>
      </w:r>
      <w:proofErr w:type="spellEnd"/>
      <w:r w:rsidRPr="005D397F">
        <w:rPr>
          <w:rFonts w:eastAsia="Times New Roman"/>
        </w:rPr>
        <w:t>=NA))</w:t>
      </w:r>
    </w:p>
    <w:p w14:paraId="0E2CE825" w14:textId="21F4E132" w:rsidR="00761839" w:rsidRPr="002E1FDC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proofErr w:type="gramStart"/>
      <w:r w:rsidRPr="002E1FDC">
        <w:rPr>
          <w:rFonts w:eastAsia="Times New Roman"/>
        </w:rPr>
        <w:t>stripchart</w:t>
      </w:r>
      <w:proofErr w:type="spellEnd"/>
      <w:r w:rsidRPr="002E1FDC">
        <w:rPr>
          <w:rFonts w:eastAsia="Times New Roman"/>
        </w:rPr>
        <w:t>(</w:t>
      </w:r>
      <w:proofErr w:type="gramEnd"/>
      <w:r w:rsidRPr="002E1FDC">
        <w:rPr>
          <w:rFonts w:eastAsia="Times New Roman"/>
        </w:rPr>
        <w:t xml:space="preserve">x = </w:t>
      </w:r>
      <w:proofErr w:type="spellStart"/>
      <w:r w:rsidRPr="002E1FDC">
        <w:rPr>
          <w:rFonts w:eastAsia="Times New Roman"/>
        </w:rPr>
        <w:t>gb$score.adj</w:t>
      </w:r>
      <w:proofErr w:type="spellEnd"/>
      <w:r w:rsidRPr="002E1FDC">
        <w:rPr>
          <w:rFonts w:eastAsia="Times New Roman"/>
        </w:rPr>
        <w:t xml:space="preserve"> ~ </w:t>
      </w:r>
      <w:proofErr w:type="spellStart"/>
      <w:r w:rsidRPr="002E1FDC">
        <w:rPr>
          <w:rFonts w:eastAsia="Times New Roman"/>
        </w:rPr>
        <w:t>gb$</w:t>
      </w:r>
      <w:r w:rsidR="0000683F">
        <w:rPr>
          <w:rFonts w:eastAsia="Times New Roman"/>
        </w:rPr>
        <w:t>T</w:t>
      </w:r>
      <w:r w:rsidRPr="002E1FDC">
        <w:rPr>
          <w:rFonts w:eastAsia="Times New Roman"/>
        </w:rPr>
        <w:t>ype</w:t>
      </w:r>
      <w:proofErr w:type="spellEnd"/>
      <w:r w:rsidRPr="002E1FDC">
        <w:rPr>
          <w:rFonts w:eastAsia="Times New Roman"/>
        </w:rPr>
        <w:t xml:space="preserve">, </w:t>
      </w:r>
      <w:proofErr w:type="spellStart"/>
      <w:r w:rsidRPr="002E1FDC">
        <w:rPr>
          <w:rFonts w:eastAsia="Times New Roman"/>
        </w:rPr>
        <w:t>lwd</w:t>
      </w:r>
      <w:proofErr w:type="spellEnd"/>
      <w:r w:rsidRPr="002E1FDC">
        <w:rPr>
          <w:rFonts w:eastAsia="Times New Roman"/>
        </w:rPr>
        <w:t xml:space="preserve"> = 2, col = "red", </w:t>
      </w:r>
    </w:p>
    <w:p w14:paraId="6BD27BC0" w14:textId="4FC61A6B" w:rsidR="00761839" w:rsidRPr="002E1FDC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     method = "jitter", vertical = TRUE, </w:t>
      </w:r>
      <w:proofErr w:type="spellStart"/>
      <w:r w:rsidRPr="002E1FDC">
        <w:rPr>
          <w:rFonts w:eastAsia="Times New Roman"/>
        </w:rPr>
        <w:t>pch</w:t>
      </w:r>
      <w:proofErr w:type="spellEnd"/>
      <w:r w:rsidRPr="002E1FDC">
        <w:rPr>
          <w:rFonts w:eastAsia="Times New Roman"/>
        </w:rPr>
        <w:t xml:space="preserve"> = 1, add = TRUE)</w:t>
      </w:r>
    </w:p>
    <w:p w14:paraId="04E26A51" w14:textId="77777777" w:rsidR="00761839" w:rsidRDefault="00761839" w:rsidP="00761839">
      <w:pPr>
        <w:pStyle w:val="Rcodeandoutput"/>
        <w:rPr>
          <w:rFonts w:cs="Arial"/>
        </w:rPr>
      </w:pPr>
    </w:p>
    <w:p w14:paraId="7D1558C0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36FAA7D9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9061177" w14:textId="77777777" w:rsidR="00761839" w:rsidRDefault="00761839" w:rsidP="00761839">
      <w:pPr>
        <w:numPr>
          <w:ilvl w:val="0"/>
          <w:numId w:val="12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08D8CFB6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usic type means are unequal</w:t>
      </w:r>
    </w:p>
    <w:p w14:paraId="00A5258E" w14:textId="77777777" w:rsidR="00761839" w:rsidRDefault="00761839" w:rsidP="00761839">
      <w:pPr>
        <w:ind w:left="480"/>
      </w:pPr>
      <w:r>
        <w:t>where type 1,2,3 corresponds to “No music”, “Hard rock” and “Classical” respectively.</w:t>
      </w:r>
    </w:p>
    <w:p w14:paraId="5A9E610C" w14:textId="69D58366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>Test statistic: F</w:t>
      </w:r>
      <w:r w:rsidR="0087426B">
        <w:rPr>
          <w:vertAlign w:val="subscript"/>
        </w:rPr>
        <w:t>obs</w:t>
      </w:r>
      <w:r>
        <w:t>=6.54</w:t>
      </w:r>
    </w:p>
    <w:p w14:paraId="08FDE680" w14:textId="77777777" w:rsidR="00761839" w:rsidRDefault="00761839" w:rsidP="00761839">
      <w:pPr>
        <w:pStyle w:val="Rcodeandoutput"/>
      </w:pPr>
    </w:p>
    <w:p w14:paraId="20544EB8" w14:textId="77777777" w:rsidR="0000683F" w:rsidRDefault="00761839" w:rsidP="00761839">
      <w:pPr>
        <w:pStyle w:val="Rcodeandoutput"/>
      </w:pPr>
      <w:r>
        <w:t xml:space="preserve">&gt; </w:t>
      </w:r>
      <w:proofErr w:type="spellStart"/>
      <w:r>
        <w:t>mod.fit</w:t>
      </w:r>
      <w:proofErr w:type="spellEnd"/>
      <w:r>
        <w:t>&lt;-</w:t>
      </w:r>
      <w:proofErr w:type="spellStart"/>
      <w:proofErr w:type="gramStart"/>
      <w:r>
        <w:t>aov</w:t>
      </w:r>
      <w:proofErr w:type="spellEnd"/>
      <w:r>
        <w:t>(</w:t>
      </w:r>
      <w:proofErr w:type="gramEnd"/>
      <w:r>
        <w:t xml:space="preserve">formula = </w:t>
      </w:r>
      <w:proofErr w:type="spellStart"/>
      <w:r w:rsidR="0000683F" w:rsidRPr="0000683F">
        <w:t>TypingEfficiency</w:t>
      </w:r>
      <w:proofErr w:type="spellEnd"/>
      <w:r>
        <w:t>~ fact</w:t>
      </w:r>
      <w:r w:rsidR="0087426B">
        <w:t>or(</w:t>
      </w:r>
      <w:proofErr w:type="spellStart"/>
      <w:r w:rsidR="005B401E" w:rsidRPr="005B401E">
        <w:t>TypeMusic</w:t>
      </w:r>
      <w:proofErr w:type="spellEnd"/>
      <w:r w:rsidR="0087426B">
        <w:t xml:space="preserve">) + </w:t>
      </w:r>
      <w:r w:rsidR="0000683F">
        <w:t xml:space="preserve"> </w:t>
      </w:r>
    </w:p>
    <w:p w14:paraId="4DC79652" w14:textId="796A325B" w:rsidR="00761839" w:rsidRDefault="0000683F" w:rsidP="00761839">
      <w:pPr>
        <w:pStyle w:val="Rcodeandoutput"/>
      </w:pPr>
      <w:r>
        <w:t xml:space="preserve">    </w:t>
      </w:r>
      <w:r w:rsidR="0087426B">
        <w:t>factor(</w:t>
      </w:r>
      <w:r w:rsidR="005B401E">
        <w:t>Subject</w:t>
      </w:r>
      <w:proofErr w:type="gramStart"/>
      <w:r w:rsidR="0087426B">
        <w:t>),data</w:t>
      </w:r>
      <w:proofErr w:type="gramEnd"/>
      <w:r w:rsidR="0087426B">
        <w:t xml:space="preserve"> =</w:t>
      </w:r>
      <w:r w:rsidR="00761839">
        <w:t xml:space="preserve"> Ex15.6)</w:t>
      </w:r>
    </w:p>
    <w:p w14:paraId="7CDE95C9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02254399" w14:textId="77777777" w:rsidR="00761839" w:rsidRDefault="00761839" w:rsidP="00761839">
      <w:pPr>
        <w:pStyle w:val="Rcodeandoutput"/>
      </w:pPr>
      <w:r>
        <w:t xml:space="preserve">             </w:t>
      </w:r>
      <w:proofErr w:type="gramStart"/>
      <w:r>
        <w:t>Df  Sum</w:t>
      </w:r>
      <w:proofErr w:type="gramEnd"/>
      <w:r>
        <w:t xml:space="preserve"> Sq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6A9EF68F" w14:textId="23B2D44A" w:rsidR="00761839" w:rsidRDefault="00761839" w:rsidP="00761839">
      <w:pPr>
        <w:pStyle w:val="Rcodeandoutput"/>
      </w:pPr>
      <w:r>
        <w:t>factor(</w:t>
      </w:r>
      <w:proofErr w:type="spellStart"/>
      <w:proofErr w:type="gramStart"/>
      <w:r w:rsidR="005D397F" w:rsidRPr="005D397F">
        <w:t>TypeMusic</w:t>
      </w:r>
      <w:proofErr w:type="spellEnd"/>
      <w:r>
        <w:t>)  2</w:t>
      </w:r>
      <w:proofErr w:type="gramEnd"/>
      <w:r>
        <w:t xml:space="preserve">  30.952 15.4762  6.5436 0.0119776 *  </w:t>
      </w:r>
    </w:p>
    <w:p w14:paraId="6F65ABB5" w14:textId="75028CB6" w:rsidR="00761839" w:rsidRDefault="00761839" w:rsidP="00761839">
      <w:pPr>
        <w:pStyle w:val="Rcodeandoutput"/>
      </w:pPr>
      <w:r>
        <w:t>factor(</w:t>
      </w:r>
      <w:proofErr w:type="gramStart"/>
      <w:r w:rsidR="005B401E">
        <w:t>Subject</w:t>
      </w:r>
      <w:r>
        <w:t>)  6</w:t>
      </w:r>
      <w:proofErr w:type="gramEnd"/>
      <w:r>
        <w:t xml:space="preserve"> 149.333 24.8889 10.5235 0.0003462 ***</w:t>
      </w:r>
    </w:p>
    <w:p w14:paraId="2A7934D8" w14:textId="77777777" w:rsidR="00761839" w:rsidRDefault="00761839" w:rsidP="00761839">
      <w:pPr>
        <w:pStyle w:val="Rcodeandoutput"/>
      </w:pPr>
      <w:r>
        <w:t xml:space="preserve">Residuals    </w:t>
      </w:r>
      <w:proofErr w:type="gramStart"/>
      <w:r>
        <w:t>12  28.381</w:t>
      </w:r>
      <w:proofErr w:type="gramEnd"/>
      <w:r>
        <w:t xml:space="preserve">  2.3651                      </w:t>
      </w:r>
    </w:p>
    <w:p w14:paraId="06ED0023" w14:textId="77777777" w:rsidR="00761839" w:rsidRDefault="00761839" w:rsidP="00761839">
      <w:pPr>
        <w:pStyle w:val="Rcodeandoutput"/>
      </w:pPr>
      <w:r>
        <w:lastRenderedPageBreak/>
        <w:t>---</w:t>
      </w:r>
    </w:p>
    <w:p w14:paraId="4D2B04FF" w14:textId="77777777" w:rsidR="00761839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066B9304" w14:textId="77777777" w:rsidR="00761839" w:rsidRDefault="00761839" w:rsidP="00761839">
      <w:pPr>
        <w:pStyle w:val="Rcodeandoutput"/>
      </w:pPr>
    </w:p>
    <w:p w14:paraId="67F3B4E7" w14:textId="77777777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6D57A291">
          <v:shape id="_x0000_i1029" type="#_x0000_t75" style="width:39pt;height:17.4pt" o:ole="" fillcolor="window">
            <v:imagedata r:id="rId9" o:title=""/>
          </v:shape>
          <o:OLEObject Type="Embed" ProgID="Equation.DSMT4" ShapeID="_x0000_i1029" DrawAspect="Content" ObjectID="_1665918982" r:id="rId43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3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2*6</w:t>
      </w:r>
      <w:r>
        <w:t xml:space="preserve"> = 3.89</w:t>
      </w:r>
    </w:p>
    <w:p w14:paraId="0B6FE174" w14:textId="77777777" w:rsidR="00761839" w:rsidRDefault="00761839" w:rsidP="00761839">
      <w:pPr>
        <w:pStyle w:val="Rcodeandoutput"/>
        <w:ind w:left="510"/>
      </w:pPr>
    </w:p>
    <w:p w14:paraId="5E28E951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3 - 1, df2 = 12)</w:t>
      </w:r>
    </w:p>
    <w:p w14:paraId="628BC1E2" w14:textId="77777777" w:rsidR="00761839" w:rsidRPr="00BC4F97" w:rsidRDefault="00761839" w:rsidP="00761839">
      <w:pPr>
        <w:pStyle w:val="Rcodeandoutput"/>
      </w:pPr>
      <w:r w:rsidRPr="00BC4F97">
        <w:t>[1] 3.885294</w:t>
      </w:r>
    </w:p>
    <w:p w14:paraId="2699E5CD" w14:textId="77777777" w:rsidR="00761839" w:rsidRPr="004C3C87" w:rsidRDefault="00761839" w:rsidP="00761839">
      <w:pPr>
        <w:pStyle w:val="R-14"/>
        <w:rPr>
          <w:sz w:val="24"/>
        </w:rPr>
      </w:pPr>
    </w:p>
    <w:p w14:paraId="7911B61F" w14:textId="77777777" w:rsidR="00761839" w:rsidRDefault="00761839" w:rsidP="0087426B">
      <w:pPr>
        <w:pStyle w:val="ListParagraph"/>
        <w:numPr>
          <w:ilvl w:val="0"/>
          <w:numId w:val="12"/>
        </w:numPr>
        <w:spacing w:after="0"/>
        <w:jc w:val="both"/>
      </w:pPr>
      <w:r>
        <w:t>Because 6.54 &gt; 3.89, reject H</w:t>
      </w:r>
      <w:r w:rsidRPr="00533069">
        <w:rPr>
          <w:vertAlign w:val="subscript"/>
        </w:rPr>
        <w:t>o</w:t>
      </w:r>
      <w:r>
        <w:t>.</w:t>
      </w:r>
    </w:p>
    <w:p w14:paraId="3784BC7F" w14:textId="77777777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>There is at least one pair of music type means that are different.</w:t>
      </w:r>
    </w:p>
    <w:p w14:paraId="7A402A14" w14:textId="77777777" w:rsidR="00761839" w:rsidRDefault="00761839" w:rsidP="00761839">
      <w:pPr>
        <w:rPr>
          <w:rFonts w:cs="Arial"/>
        </w:rPr>
      </w:pPr>
    </w:p>
    <w:p w14:paraId="0A9B2838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7D62B5FF" w14:textId="77777777" w:rsidR="00761839" w:rsidRDefault="00761839" w:rsidP="00761839">
      <w:pPr>
        <w:numPr>
          <w:ilvl w:val="0"/>
          <w:numId w:val="13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4EECE6AE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usic type means are unequal</w:t>
      </w:r>
    </w:p>
    <w:p w14:paraId="715A828A" w14:textId="77777777" w:rsidR="00761839" w:rsidRDefault="00761839" w:rsidP="00761839">
      <w:pPr>
        <w:ind w:left="480"/>
      </w:pPr>
      <w:r>
        <w:t>where type 1,2,3 corresponds to “No music”, “Hard rock” and “Classical” respectively.</w:t>
      </w:r>
    </w:p>
    <w:p w14:paraId="384EE676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)=0.012 where X has an F distribution</w:t>
      </w:r>
      <w:r w:rsidRPr="00570E7C">
        <w:t xml:space="preserve"> </w:t>
      </w:r>
      <w:r>
        <w:t>with 2 and 12 degrees of freedom.</w:t>
      </w:r>
    </w:p>
    <w:p w14:paraId="45EC204C" w14:textId="77777777" w:rsidR="00761839" w:rsidRPr="004C3C87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0E9FDEE0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>
        <w:t>Because 0.012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635F3FE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>
        <w:t>There is at least one pair of music type means that are different.</w:t>
      </w:r>
    </w:p>
    <w:p w14:paraId="7EDE2F16" w14:textId="77777777" w:rsidR="00761839" w:rsidRDefault="00761839" w:rsidP="00761839">
      <w:pPr>
        <w:rPr>
          <w:rFonts w:cs="Arial"/>
        </w:rPr>
      </w:pPr>
    </w:p>
    <w:p w14:paraId="2CC15AB3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10C15AAC" w14:textId="77777777" w:rsidR="00761839" w:rsidRDefault="00761839" w:rsidP="00761839">
      <w:pPr>
        <w:rPr>
          <w:rFonts w:cs="Arial"/>
        </w:rPr>
      </w:pPr>
    </w:p>
    <w:p w14:paraId="64C04390" w14:textId="77777777" w:rsidR="00761839" w:rsidRPr="004D5B9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&gt; </w:t>
      </w:r>
      <w:proofErr w:type="gramStart"/>
      <w:r w:rsidRPr="004D5B9E">
        <w:rPr>
          <w:rFonts w:eastAsia="Times New Roman"/>
        </w:rPr>
        <w:t>library(</w:t>
      </w:r>
      <w:proofErr w:type="gramEnd"/>
      <w:r w:rsidRPr="004D5B9E">
        <w:rPr>
          <w:rFonts w:eastAsia="Times New Roman"/>
        </w:rPr>
        <w:t xml:space="preserve">package = </w:t>
      </w:r>
      <w:proofErr w:type="spellStart"/>
      <w:r w:rsidRPr="004D5B9E">
        <w:rPr>
          <w:rFonts w:eastAsia="Times New Roman"/>
        </w:rPr>
        <w:t>agricolae</w:t>
      </w:r>
      <w:proofErr w:type="spellEnd"/>
      <w:r w:rsidRPr="004D5B9E">
        <w:rPr>
          <w:rFonts w:eastAsia="Times New Roman"/>
        </w:rPr>
        <w:t>)</w:t>
      </w:r>
    </w:p>
    <w:p w14:paraId="533C8FE8" w14:textId="77777777" w:rsidR="005B401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&gt; </w:t>
      </w:r>
      <w:proofErr w:type="spellStart"/>
      <w:r w:rsidRPr="004D5B9E">
        <w:rPr>
          <w:rFonts w:eastAsia="Times New Roman"/>
        </w:rPr>
        <w:t>LSD.test</w:t>
      </w:r>
      <w:proofErr w:type="spellEnd"/>
      <w:r w:rsidRPr="004D5B9E">
        <w:rPr>
          <w:rFonts w:eastAsia="Times New Roman"/>
        </w:rPr>
        <w:t xml:space="preserve">(y = </w:t>
      </w:r>
      <w:proofErr w:type="spellStart"/>
      <w:r w:rsidRPr="004D5B9E">
        <w:rPr>
          <w:rFonts w:eastAsia="Times New Roman"/>
        </w:rPr>
        <w:t>mod.fit</w:t>
      </w:r>
      <w:proofErr w:type="spellEnd"/>
      <w:r w:rsidRPr="004D5B9E">
        <w:rPr>
          <w:rFonts w:eastAsia="Times New Roman"/>
        </w:rPr>
        <w:t xml:space="preserve">, </w:t>
      </w:r>
      <w:proofErr w:type="spellStart"/>
      <w:r w:rsidRPr="004D5B9E">
        <w:rPr>
          <w:rFonts w:eastAsia="Times New Roman"/>
        </w:rPr>
        <w:t>trt</w:t>
      </w:r>
      <w:proofErr w:type="spellEnd"/>
      <w:r w:rsidRPr="004D5B9E">
        <w:rPr>
          <w:rFonts w:eastAsia="Times New Roman"/>
        </w:rPr>
        <w:t xml:space="preserve"> = "factor(</w:t>
      </w:r>
      <w:proofErr w:type="spellStart"/>
      <w:r w:rsidR="005B401E" w:rsidRPr="005B401E">
        <w:rPr>
          <w:rFonts w:eastAsia="Times New Roman"/>
        </w:rPr>
        <w:t>TypeMusic</w:t>
      </w:r>
      <w:proofErr w:type="spellEnd"/>
      <w:r w:rsidRPr="004D5B9E">
        <w:rPr>
          <w:rFonts w:eastAsia="Times New Roman"/>
        </w:rPr>
        <w:t>)", alpha = 0.05,</w:t>
      </w:r>
    </w:p>
    <w:p w14:paraId="1C59FA95" w14:textId="349FAFB0" w:rsidR="00761839" w:rsidRPr="004D5B9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 </w:t>
      </w:r>
      <w:r w:rsidR="005B401E">
        <w:rPr>
          <w:rFonts w:eastAsia="Times New Roman"/>
        </w:rPr>
        <w:t xml:space="preserve">   </w:t>
      </w:r>
      <w:r w:rsidRPr="004D5B9E">
        <w:rPr>
          <w:rFonts w:eastAsia="Times New Roman"/>
        </w:rPr>
        <w:t xml:space="preserve">group = FALSE, </w:t>
      </w:r>
      <w:proofErr w:type="spellStart"/>
      <w:r w:rsidRPr="004D5B9E">
        <w:rPr>
          <w:rFonts w:eastAsia="Times New Roman"/>
        </w:rPr>
        <w:t>p.adj</w:t>
      </w:r>
      <w:proofErr w:type="spellEnd"/>
      <w:r w:rsidRPr="004D5B9E">
        <w:rPr>
          <w:rFonts w:eastAsia="Times New Roman"/>
        </w:rPr>
        <w:t xml:space="preserve"> = "none", main = "music types", console = TRUE) #LSD</w:t>
      </w:r>
    </w:p>
    <w:p w14:paraId="42EEF747" w14:textId="77777777" w:rsidR="00761839" w:rsidRPr="00D557E2" w:rsidRDefault="00761839" w:rsidP="00761839">
      <w:pPr>
        <w:pStyle w:val="Rcodeandoutput"/>
        <w:rPr>
          <w:rFonts w:cs="Arial"/>
        </w:rPr>
      </w:pPr>
    </w:p>
    <w:p w14:paraId="3517D25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Study: music types</w:t>
      </w:r>
    </w:p>
    <w:p w14:paraId="6DECC04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2E991C8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LSD t Test for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42E7BAC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EF4974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Mean Square Error:  2.365079 </w:t>
      </w:r>
    </w:p>
    <w:p w14:paraId="185BF00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1A144511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factor(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eMusic</w:t>
      </w:r>
      <w:proofErr w:type="spellEnd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),  means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and individual ( 95 %) CI</w:t>
      </w:r>
    </w:p>
    <w:p w14:paraId="16AA4EB5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1E9A2BB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td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r      LCL      UCL Min Max</w:t>
      </w:r>
    </w:p>
    <w:p w14:paraId="1B8B69D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lassical         23.00000 4.123106 7 21.73353 24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6647  16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8</w:t>
      </w:r>
    </w:p>
    <w:p w14:paraId="4E68219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20.14286 1.951800 7 18.87639 21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40932  1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3</w:t>
      </w:r>
    </w:p>
    <w:p w14:paraId="0BDD787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20.85714 2.968084 7 19.59068 22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12361  17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5</w:t>
      </w:r>
    </w:p>
    <w:p w14:paraId="4A62780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3EA4148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Alpha: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0.05 ;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DF Error: 12</w:t>
      </w:r>
    </w:p>
    <w:p w14:paraId="37B4C41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ritical Value of t: 2.178813 </w:t>
      </w:r>
    </w:p>
    <w:p w14:paraId="2CD40EB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5E4519D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omparison between treatments means</w:t>
      </w:r>
    </w:p>
    <w:p w14:paraId="1BFDDA2D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74A7AE3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          difference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pvalue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ignif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.        LCL      UCL</w:t>
      </w:r>
    </w:p>
    <w:p w14:paraId="5FD4355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2.8571429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0.0046      **  1.0660885 4.648197</w:t>
      </w:r>
    </w:p>
    <w:p w14:paraId="6B0F736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2.1428571 0.0229      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*  0.351802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3.933911</w:t>
      </w:r>
    </w:p>
    <w:p w14:paraId="56C9071C" w14:textId="03964D25" w:rsidR="00761839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-0.7142857 0.4019         -2.5053400 1.076769</w:t>
      </w:r>
    </w:p>
    <w:p w14:paraId="381A378B" w14:textId="77777777" w:rsidR="005B401E" w:rsidRDefault="005B401E" w:rsidP="005B401E">
      <w:pPr>
        <w:pStyle w:val="Rcodeandoutput"/>
        <w:rPr>
          <w:rFonts w:cs="Arial"/>
        </w:rPr>
      </w:pPr>
    </w:p>
    <w:p w14:paraId="7922AD69" w14:textId="77777777" w:rsidR="00761839" w:rsidRPr="0087426B" w:rsidRDefault="00761839" w:rsidP="00761839">
      <w:pPr>
        <w:pStyle w:val="BodyTextIndent2"/>
        <w:ind w:left="0"/>
        <w:rPr>
          <w:sz w:val="24"/>
          <w:szCs w:val="24"/>
        </w:rPr>
      </w:pPr>
      <w:r w:rsidRPr="0087426B">
        <w:rPr>
          <w:sz w:val="24"/>
          <w:szCs w:val="24"/>
        </w:rPr>
        <w:t xml:space="preserve">At a </w:t>
      </w:r>
      <w:r w:rsidRPr="0087426B">
        <w:rPr>
          <w:sz w:val="24"/>
          <w:szCs w:val="24"/>
        </w:rPr>
        <w:sym w:font="Symbol" w:char="F061"/>
      </w:r>
      <w:r w:rsidRPr="0087426B">
        <w:rPr>
          <w:sz w:val="24"/>
          <w:szCs w:val="24"/>
          <w:vertAlign w:val="subscript"/>
        </w:rPr>
        <w:t>I</w:t>
      </w:r>
      <w:r w:rsidRPr="0087426B">
        <w:rPr>
          <w:sz w:val="24"/>
          <w:szCs w:val="24"/>
        </w:rPr>
        <w:t xml:space="preserve"> = 0.05 level, we have:  </w:t>
      </w:r>
    </w:p>
    <w:p w14:paraId="42639918" w14:textId="2426650D" w:rsidR="00761839" w:rsidRDefault="00761839" w:rsidP="00761839">
      <w:pPr>
        <w:pStyle w:val="Rcodeandoutput"/>
        <w:rPr>
          <w:rFonts w:cs="Arial"/>
        </w:rPr>
      </w:pPr>
    </w:p>
    <w:p w14:paraId="6FFF5E04" w14:textId="77777777" w:rsidR="005B401E" w:rsidRDefault="005B401E" w:rsidP="00761839">
      <w:pPr>
        <w:pStyle w:val="Rcodeandoutput"/>
        <w:rPr>
          <w:rFonts w:cs="Arial"/>
        </w:rPr>
      </w:pPr>
    </w:p>
    <w:p w14:paraId="01F5029E" w14:textId="30640612" w:rsidR="00761839" w:rsidRPr="005B401E" w:rsidRDefault="00761839" w:rsidP="005B401E">
      <w:pPr>
        <w:pStyle w:val="BodyTextIndent2"/>
        <w:ind w:left="0"/>
        <w:rPr>
          <w:sz w:val="24"/>
          <w:szCs w:val="24"/>
        </w:rPr>
      </w:pPr>
      <w:r w:rsidRPr="005B401E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0322CD18" wp14:editId="6922C27F">
                <wp:simplePos x="0" y="0"/>
                <wp:positionH relativeFrom="column">
                  <wp:posOffset>3258185</wp:posOffset>
                </wp:positionH>
                <wp:positionV relativeFrom="paragraph">
                  <wp:posOffset>127635</wp:posOffset>
                </wp:positionV>
                <wp:extent cx="146050" cy="219075"/>
                <wp:effectExtent l="48260" t="52705" r="43815" b="42545"/>
                <wp:wrapNone/>
                <wp:docPr id="20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6050" cy="219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908EA00" id="Ink 20" o:spid="_x0000_s1026" type="#_x0000_t75" style="position:absolute;margin-left:256.05pt;margin-top:9.55pt;width:12.5pt;height:18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">
                <v:imagedata r:id="rId45" o:title=""/>
                <o:lock v:ext="edit" rotation="t" verticies="t" shapetype="t"/>
              </v:shape>
            </w:pict>
          </mc:Fallback>
        </mc:AlternateContent>
      </w:r>
      <w:r w:rsidRPr="005B401E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58C657E" wp14:editId="261E7E13">
                <wp:simplePos x="0" y="0"/>
                <wp:positionH relativeFrom="column">
                  <wp:posOffset>2011045</wp:posOffset>
                </wp:positionH>
                <wp:positionV relativeFrom="paragraph">
                  <wp:posOffset>62230</wp:posOffset>
                </wp:positionV>
                <wp:extent cx="904875" cy="95250"/>
                <wp:effectExtent l="58420" t="63500" r="55880" b="41275"/>
                <wp:wrapNone/>
                <wp:docPr id="21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04875" cy="952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66A2030" id="Ink 21" o:spid="_x0000_s1026" type="#_x0000_t75" style="position:absolute;margin-left:157.4pt;margin-top:3.75pt;width:73.4pt;height:9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">
                <v:imagedata r:id="rId47" o:title=""/>
                <o:lock v:ext="edit" rotation="t" verticies="t" shapetype="t"/>
              </v:shape>
            </w:pict>
          </mc:Fallback>
        </mc:AlternateContent>
      </w:r>
    </w:p>
    <w:p w14:paraId="2F721328" w14:textId="77777777" w:rsidR="00761839" w:rsidRDefault="00761839" w:rsidP="00761839">
      <w:pPr>
        <w:pStyle w:val="Rcodeandoutput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7AD75692" wp14:editId="32211DAB">
                <wp:simplePos x="0" y="0"/>
                <wp:positionH relativeFrom="column">
                  <wp:posOffset>2045970</wp:posOffset>
                </wp:positionH>
                <wp:positionV relativeFrom="paragraph">
                  <wp:posOffset>71120</wp:posOffset>
                </wp:positionV>
                <wp:extent cx="276860" cy="208915"/>
                <wp:effectExtent l="55245" t="53975" r="39370" b="41910"/>
                <wp:wrapNone/>
                <wp:docPr id="22" name="Ink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6860" cy="2089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B28496" id="Ink 22" o:spid="_x0000_s1026" type="#_x0000_t75" style="position:absolute;margin-left:160.6pt;margin-top:5.1pt;width:22.8pt;height:17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">
                <v:imagedata r:id="rId4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3B7C0210" wp14:editId="1F67EA98">
                <wp:simplePos x="0" y="0"/>
                <wp:positionH relativeFrom="column">
                  <wp:posOffset>2827655</wp:posOffset>
                </wp:positionH>
                <wp:positionV relativeFrom="paragraph">
                  <wp:posOffset>48260</wp:posOffset>
                </wp:positionV>
                <wp:extent cx="27305" cy="168275"/>
                <wp:effectExtent l="55880" t="50165" r="40640" b="38735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305" cy="1682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6CF28A2" id="Ink 23" o:spid="_x0000_s1026" type="#_x0000_t75" style="position:absolute;margin-left:222.15pt;margin-top:3.3pt;width:3.15pt;height:14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">
                <v:imagedata r:id="rId51" o:title=""/>
                <o:lock v:ext="edit" rotation="t" verticies="t" shapetype="t"/>
              </v:shape>
            </w:pict>
          </mc:Fallback>
        </mc:AlternateContent>
      </w:r>
    </w:p>
    <w:p w14:paraId="4655C25F" w14:textId="77777777" w:rsidR="00761839" w:rsidRDefault="00761839" w:rsidP="00761839">
      <w:pPr>
        <w:pStyle w:val="Rcodeandoutput"/>
        <w:rPr>
          <w:rFonts w:cs="Arial"/>
        </w:rPr>
      </w:pPr>
    </w:p>
    <w:p w14:paraId="5DA8443F" w14:textId="77777777" w:rsidR="0000683F" w:rsidRDefault="0000683F" w:rsidP="005B401E">
      <w:pPr>
        <w:pStyle w:val="BodyTextIndent2"/>
        <w:ind w:left="0"/>
        <w:rPr>
          <w:sz w:val="24"/>
          <w:szCs w:val="24"/>
        </w:rPr>
      </w:pPr>
    </w:p>
    <w:p w14:paraId="55A86A73" w14:textId="0BF8AA41" w:rsidR="005B401E" w:rsidRPr="005B401E" w:rsidRDefault="005B401E" w:rsidP="005B401E">
      <w:pPr>
        <w:pStyle w:val="BodyTextIndent2"/>
        <w:ind w:left="0"/>
        <w:rPr>
          <w:sz w:val="24"/>
          <w:szCs w:val="24"/>
        </w:rPr>
      </w:pPr>
      <w:r w:rsidRPr="005B401E">
        <w:rPr>
          <w:sz w:val="24"/>
          <w:szCs w:val="24"/>
        </w:rPr>
        <w:t xml:space="preserve">2 is </w:t>
      </w:r>
      <w:proofErr w:type="spellStart"/>
      <w:r w:rsidRPr="005B401E">
        <w:rPr>
          <w:sz w:val="24"/>
          <w:szCs w:val="24"/>
        </w:rPr>
        <w:t>HardRock</w:t>
      </w:r>
      <w:proofErr w:type="spellEnd"/>
      <w:r w:rsidRPr="005B401E">
        <w:rPr>
          <w:sz w:val="24"/>
          <w:szCs w:val="24"/>
        </w:rPr>
        <w:t xml:space="preserve">, 3 is Classical, and 1 is </w:t>
      </w:r>
      <w:proofErr w:type="spellStart"/>
      <w:r w:rsidRPr="005B401E">
        <w:rPr>
          <w:sz w:val="24"/>
          <w:szCs w:val="24"/>
        </w:rPr>
        <w:t>NoMusic</w:t>
      </w:r>
      <w:proofErr w:type="spellEnd"/>
    </w:p>
    <w:p w14:paraId="630E8303" w14:textId="5F29AD6C" w:rsidR="00761839" w:rsidRDefault="00761839" w:rsidP="00761839">
      <w:pPr>
        <w:pStyle w:val="Rcodeandoutput"/>
        <w:rPr>
          <w:rFonts w:cs="Arial"/>
        </w:rPr>
      </w:pPr>
    </w:p>
    <w:p w14:paraId="5CEEF135" w14:textId="77777777" w:rsidR="005B401E" w:rsidRDefault="005B401E" w:rsidP="00761839">
      <w:pPr>
        <w:pStyle w:val="Rcodeandoutput"/>
        <w:rPr>
          <w:rFonts w:cs="Arial"/>
        </w:rPr>
      </w:pPr>
    </w:p>
    <w:p w14:paraId="0F26D0EC" w14:textId="77777777" w:rsidR="005B401E" w:rsidRDefault="005B401E" w:rsidP="00761839">
      <w:pPr>
        <w:pStyle w:val="Rcodeandoutput"/>
        <w:rPr>
          <w:rFonts w:cs="Arial"/>
        </w:rPr>
      </w:pPr>
    </w:p>
    <w:p w14:paraId="3EC4F563" w14:textId="5CE501D4" w:rsidR="00761839" w:rsidRPr="00514C4C" w:rsidRDefault="00761839" w:rsidP="00761839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2506B500" w14:textId="77777777" w:rsidR="00761839" w:rsidRDefault="00761839" w:rsidP="00761839">
      <w:pPr>
        <w:pStyle w:val="Rcodeandoutput"/>
        <w:rPr>
          <w:rFonts w:cs="Arial"/>
        </w:rPr>
      </w:pPr>
    </w:p>
    <w:p w14:paraId="61D44E0D" w14:textId="77777777" w:rsidR="00672D23" w:rsidRDefault="00761839" w:rsidP="005B401E">
      <w:pPr>
        <w:pStyle w:val="Rcodeandoutput"/>
        <w:rPr>
          <w:rFonts w:eastAsia="Times New Roman"/>
        </w:rPr>
      </w:pPr>
      <w:r w:rsidRPr="00B65C71">
        <w:rPr>
          <w:rFonts w:eastAsia="Times New Roman"/>
        </w:rPr>
        <w:t xml:space="preserve">&gt; </w:t>
      </w:r>
      <w:proofErr w:type="spellStart"/>
      <w:r w:rsidRPr="00B65C71">
        <w:rPr>
          <w:rFonts w:eastAsia="Times New Roman"/>
        </w:rPr>
        <w:t>LSD.test</w:t>
      </w:r>
      <w:proofErr w:type="spellEnd"/>
      <w:r w:rsidRPr="00B65C71">
        <w:rPr>
          <w:rFonts w:eastAsia="Times New Roman"/>
        </w:rPr>
        <w:t xml:space="preserve">(y = </w:t>
      </w:r>
      <w:proofErr w:type="spellStart"/>
      <w:r w:rsidRPr="00B65C71">
        <w:rPr>
          <w:rFonts w:eastAsia="Times New Roman"/>
        </w:rPr>
        <w:t>mod.fit</w:t>
      </w:r>
      <w:proofErr w:type="spellEnd"/>
      <w:r w:rsidRPr="00B65C71">
        <w:rPr>
          <w:rFonts w:eastAsia="Times New Roman"/>
        </w:rPr>
        <w:t xml:space="preserve">, </w:t>
      </w:r>
      <w:proofErr w:type="spellStart"/>
      <w:r w:rsidRPr="00B65C71">
        <w:rPr>
          <w:rFonts w:eastAsia="Times New Roman"/>
        </w:rPr>
        <w:t>trt</w:t>
      </w:r>
      <w:proofErr w:type="spellEnd"/>
      <w:r w:rsidRPr="00B65C71">
        <w:rPr>
          <w:rFonts w:eastAsia="Times New Roman"/>
        </w:rPr>
        <w:t xml:space="preserve"> = "factor(</w:t>
      </w:r>
      <w:proofErr w:type="spellStart"/>
      <w:r w:rsidR="00672D23" w:rsidRPr="005B401E">
        <w:rPr>
          <w:rFonts w:eastAsia="Times New Roman"/>
        </w:rPr>
        <w:t>TypeMusic</w:t>
      </w:r>
      <w:proofErr w:type="spellEnd"/>
      <w:r w:rsidRPr="00B65C71">
        <w:rPr>
          <w:rFonts w:eastAsia="Times New Roman"/>
        </w:rPr>
        <w:t>)", alpha = 0.05,</w:t>
      </w:r>
    </w:p>
    <w:p w14:paraId="0AB12B90" w14:textId="77777777" w:rsidR="00672D23" w:rsidRDefault="00761839" w:rsidP="005B401E">
      <w:pPr>
        <w:pStyle w:val="Rcodeandoutput"/>
        <w:rPr>
          <w:rFonts w:eastAsia="Times New Roman"/>
        </w:rPr>
      </w:pPr>
      <w:r w:rsidRPr="00B65C71">
        <w:rPr>
          <w:rFonts w:eastAsia="Times New Roman"/>
        </w:rPr>
        <w:t xml:space="preserve"> </w:t>
      </w:r>
      <w:r w:rsidR="00672D23">
        <w:rPr>
          <w:rFonts w:eastAsia="Times New Roman"/>
        </w:rPr>
        <w:t xml:space="preserve">   </w:t>
      </w:r>
      <w:r w:rsidRPr="00B65C71">
        <w:rPr>
          <w:rFonts w:eastAsia="Times New Roman"/>
        </w:rPr>
        <w:t xml:space="preserve">group = FALSE, </w:t>
      </w:r>
      <w:proofErr w:type="spellStart"/>
      <w:r w:rsidRPr="00B65C71">
        <w:rPr>
          <w:rFonts w:eastAsia="Times New Roman"/>
        </w:rPr>
        <w:t>p.adj</w:t>
      </w:r>
      <w:proofErr w:type="spellEnd"/>
      <w:r w:rsidRPr="00B65C71">
        <w:rPr>
          <w:rFonts w:eastAsia="Times New Roman"/>
        </w:rPr>
        <w:t xml:space="preserve"> = "</w:t>
      </w:r>
      <w:proofErr w:type="spellStart"/>
      <w:r w:rsidRPr="00B65C71">
        <w:rPr>
          <w:rFonts w:eastAsia="Times New Roman"/>
        </w:rPr>
        <w:t>bonferroni</w:t>
      </w:r>
      <w:proofErr w:type="spellEnd"/>
      <w:r w:rsidRPr="00B65C71">
        <w:rPr>
          <w:rFonts w:eastAsia="Times New Roman"/>
        </w:rPr>
        <w:t>", main = "music types",</w:t>
      </w:r>
    </w:p>
    <w:p w14:paraId="67B69E7E" w14:textId="4BA77620" w:rsidR="00761839" w:rsidRPr="00B65C71" w:rsidRDefault="00672D23" w:rsidP="005B401E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</w:t>
      </w:r>
      <w:r w:rsidR="00761839" w:rsidRPr="00B65C71">
        <w:rPr>
          <w:rFonts w:eastAsia="Times New Roman"/>
        </w:rPr>
        <w:t xml:space="preserve"> console = TRUE) #bonferroni</w:t>
      </w:r>
    </w:p>
    <w:p w14:paraId="63EB2AFA" w14:textId="77777777" w:rsidR="00761839" w:rsidRPr="00D557E2" w:rsidRDefault="00761839" w:rsidP="005B401E">
      <w:pPr>
        <w:pStyle w:val="Rcodeandoutput"/>
        <w:rPr>
          <w:rFonts w:cs="Arial"/>
        </w:rPr>
      </w:pPr>
    </w:p>
    <w:p w14:paraId="476438B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Study: music types</w:t>
      </w:r>
    </w:p>
    <w:p w14:paraId="6AE0119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3110345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LSD t Test for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55B4969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P value adjustment method: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bonferroni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0C02066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4BC9EA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Mean Square Error:  2.365079 </w:t>
      </w:r>
    </w:p>
    <w:p w14:paraId="131FECA0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AC57C2F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factor(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eMusic</w:t>
      </w:r>
      <w:proofErr w:type="spellEnd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),  means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and individual ( 95 %) CI</w:t>
      </w:r>
    </w:p>
    <w:p w14:paraId="1539EA8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69E7BDA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td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r      LCL      UCL Min Max</w:t>
      </w:r>
    </w:p>
    <w:p w14:paraId="7A644DE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lassical         23.00000 4.123106 7 21.73353 24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6647  16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8</w:t>
      </w:r>
    </w:p>
    <w:p w14:paraId="750D1EEF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20.14286 1.951800 7 18.87639 21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40932  1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3</w:t>
      </w:r>
    </w:p>
    <w:p w14:paraId="1368A17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20.85714 2.968084 7 19.59068 22.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12361  17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5</w:t>
      </w:r>
    </w:p>
    <w:p w14:paraId="30067E8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04312BB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Alpha: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0.05 ;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DF Error: 12</w:t>
      </w:r>
    </w:p>
    <w:p w14:paraId="6D67763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ritical Value of t: 2.779473 </w:t>
      </w:r>
    </w:p>
    <w:p w14:paraId="352F9258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7D0E1CC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omparison between treatments means</w:t>
      </w:r>
    </w:p>
    <w:p w14:paraId="2173AE5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6DF4906E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          difference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pvalue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ignif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.        LCL      UCL</w:t>
      </w:r>
    </w:p>
    <w:p w14:paraId="5A55AEB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2.8571429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0.0137       *  0.5723264 5.141959</w:t>
      </w:r>
    </w:p>
    <w:p w14:paraId="241C8BE8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2.1428571 0.0688    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 xml:space="preserve">  .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-0.1419593 4.427674</w:t>
      </w:r>
    </w:p>
    <w:p w14:paraId="3032E6F5" w14:textId="2C5EBC84" w:rsidR="00761839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-0.7142857 1.0000         -2.9991021 1.570531</w:t>
      </w:r>
    </w:p>
    <w:p w14:paraId="4972E374" w14:textId="77777777" w:rsidR="005B401E" w:rsidRDefault="005B401E" w:rsidP="005B401E">
      <w:pPr>
        <w:rPr>
          <w:rFonts w:cs="Arial"/>
        </w:rPr>
      </w:pPr>
    </w:p>
    <w:p w14:paraId="2BD3158E" w14:textId="77777777" w:rsidR="00761839" w:rsidRPr="0087426B" w:rsidRDefault="00761839" w:rsidP="00761839">
      <w:pPr>
        <w:pStyle w:val="BodyTextIndent2"/>
        <w:ind w:left="0"/>
        <w:rPr>
          <w:sz w:val="24"/>
          <w:szCs w:val="24"/>
        </w:rPr>
      </w:pPr>
      <w:r w:rsidRPr="0087426B">
        <w:rPr>
          <w:sz w:val="24"/>
          <w:szCs w:val="24"/>
        </w:rPr>
        <w:t xml:space="preserve">With </w:t>
      </w:r>
      <w:r w:rsidRPr="0087426B">
        <w:rPr>
          <w:sz w:val="24"/>
          <w:szCs w:val="24"/>
        </w:rPr>
        <w:sym w:font="Symbol" w:char="F061"/>
      </w:r>
      <w:r w:rsidRPr="0087426B">
        <w:rPr>
          <w:sz w:val="24"/>
          <w:szCs w:val="24"/>
          <w:vertAlign w:val="subscript"/>
        </w:rPr>
        <w:t>E</w:t>
      </w:r>
      <w:r w:rsidRPr="0087426B">
        <w:rPr>
          <w:sz w:val="24"/>
          <w:szCs w:val="24"/>
        </w:rPr>
        <w:t xml:space="preserve"> = 0.05 level, we have:  </w:t>
      </w:r>
    </w:p>
    <w:p w14:paraId="5BEEA62D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709F8755" wp14:editId="3317B7F9">
                <wp:simplePos x="0" y="0"/>
                <wp:positionH relativeFrom="column">
                  <wp:posOffset>2578100</wp:posOffset>
                </wp:positionH>
                <wp:positionV relativeFrom="paragraph">
                  <wp:posOffset>41910</wp:posOffset>
                </wp:positionV>
                <wp:extent cx="900430" cy="46990"/>
                <wp:effectExtent l="63500" t="59690" r="55245" b="55245"/>
                <wp:wrapNone/>
                <wp:docPr id="24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00430" cy="469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342E25" id="Ink 24" o:spid="_x0000_s1026" type="#_x0000_t75" style="position:absolute;margin-left:202.15pt;margin-top:2.1pt;width:72.9pt;height:5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6D69F206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2FF99B1B" wp14:editId="15C037DF">
                <wp:simplePos x="0" y="0"/>
                <wp:positionH relativeFrom="column">
                  <wp:posOffset>1941830</wp:posOffset>
                </wp:positionH>
                <wp:positionV relativeFrom="paragraph">
                  <wp:posOffset>127635</wp:posOffset>
                </wp:positionV>
                <wp:extent cx="246380" cy="198120"/>
                <wp:effectExtent l="55880" t="53975" r="40640" b="43180"/>
                <wp:wrapNone/>
                <wp:docPr id="25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46380" cy="1981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4BA369" id="Ink 25" o:spid="_x0000_s1026" type="#_x0000_t75" style="position:absolute;margin-left:152.4pt;margin-top:9.55pt;width:20.4pt;height:16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0A2C306B" wp14:editId="5C4A3A82">
                <wp:simplePos x="0" y="0"/>
                <wp:positionH relativeFrom="column">
                  <wp:posOffset>2720340</wp:posOffset>
                </wp:positionH>
                <wp:positionV relativeFrom="paragraph">
                  <wp:posOffset>76200</wp:posOffset>
                </wp:positionV>
                <wp:extent cx="17145" cy="235585"/>
                <wp:effectExtent l="53340" t="50165" r="43815" b="3810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145" cy="235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4B7D07E" id="Ink 26" o:spid="_x0000_s1026" type="#_x0000_t75" style="position:absolute;margin-left:213.7pt;margin-top:5.5pt;width:2.35pt;height:19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26B36B90" wp14:editId="4C324116">
                <wp:simplePos x="0" y="0"/>
                <wp:positionH relativeFrom="column">
                  <wp:posOffset>3296285</wp:posOffset>
                </wp:positionH>
                <wp:positionV relativeFrom="paragraph">
                  <wp:posOffset>64770</wp:posOffset>
                </wp:positionV>
                <wp:extent cx="118745" cy="263525"/>
                <wp:effectExtent l="48260" t="48260" r="42545" b="40640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8745" cy="263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92AB8FA" id="Ink 27" o:spid="_x0000_s1026" type="#_x0000_t75" style="position:absolute;margin-left:259.05pt;margin-top:4.6pt;width:10.35pt;height:21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EF7D7A9" wp14:editId="45195319">
                <wp:simplePos x="0" y="0"/>
                <wp:positionH relativeFrom="column">
                  <wp:posOffset>1908175</wp:posOffset>
                </wp:positionH>
                <wp:positionV relativeFrom="paragraph">
                  <wp:posOffset>635</wp:posOffset>
                </wp:positionV>
                <wp:extent cx="866775" cy="25400"/>
                <wp:effectExtent l="50800" t="60325" r="53975" b="47625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6775" cy="254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EB58FE9" id="Ink 28" o:spid="_x0000_s1026" type="#_x0000_t75" style="position:absolute;margin-left:149.5pt;margin-top:-.95pt;width:70.1pt;height:3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">
                <v:imagedata r:id="rId61" o:title=""/>
                <o:lock v:ext="edit" rotation="t" verticies="t" shapetype="t"/>
              </v:shape>
            </w:pict>
          </mc:Fallback>
        </mc:AlternateContent>
      </w:r>
    </w:p>
    <w:p w14:paraId="1476BCAE" w14:textId="77777777" w:rsidR="00761839" w:rsidRDefault="00761839" w:rsidP="00761839">
      <w:pPr>
        <w:rPr>
          <w:rFonts w:cs="Arial"/>
        </w:rPr>
      </w:pPr>
    </w:p>
    <w:p w14:paraId="2A31134A" w14:textId="77777777" w:rsidR="00761839" w:rsidRDefault="00761839" w:rsidP="00761839">
      <w:pPr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14:paraId="37BDBA93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lastRenderedPageBreak/>
        <w:t>15.22</w:t>
      </w:r>
    </w:p>
    <w:p w14:paraId="04AB7831" w14:textId="77777777" w:rsidR="00761839" w:rsidRDefault="00761839" w:rsidP="00761839">
      <w:pPr>
        <w:pStyle w:val="BodyTextIndent"/>
        <w:ind w:left="0"/>
        <w:rPr>
          <w:lang w:eastAsia="zh-CN"/>
        </w:rPr>
      </w:pPr>
      <w:r>
        <w:rPr>
          <w:lang w:eastAsia="zh-CN"/>
        </w:rPr>
        <w:t>The block-adjusted box and dot plot is:</w:t>
      </w:r>
    </w:p>
    <w:p w14:paraId="412E9AA9" w14:textId="77777777" w:rsidR="00761839" w:rsidRDefault="00761839" w:rsidP="00761839">
      <w:pPr>
        <w:pStyle w:val="Rcodeandoutput"/>
        <w:rPr>
          <w:lang w:eastAsia="zh-CN"/>
        </w:rPr>
      </w:pPr>
    </w:p>
    <w:p w14:paraId="33F01B57" w14:textId="1674FCDF" w:rsidR="00761839" w:rsidRDefault="00C60D35" w:rsidP="00761839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2115A206" wp14:editId="2EE0A947">
            <wp:extent cx="5943600" cy="31184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9932" w14:textId="77777777" w:rsidR="00761839" w:rsidRDefault="00761839" w:rsidP="00761839">
      <w:pPr>
        <w:pStyle w:val="Rcodeandoutput"/>
        <w:rPr>
          <w:lang w:eastAsia="zh-CN"/>
        </w:rPr>
      </w:pPr>
    </w:p>
    <w:p w14:paraId="77E2DCAA" w14:textId="0600F9EC" w:rsidR="00761839" w:rsidRPr="00EC0903" w:rsidRDefault="00761839" w:rsidP="00761839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r w:rsidR="00C60D35" w:rsidRPr="00C60D35">
        <w:rPr>
          <w:rStyle w:val="ggboefpdfvb"/>
        </w:rPr>
        <w:t xml:space="preserve">ex15.22 &lt;- </w:t>
      </w:r>
      <w:proofErr w:type="spellStart"/>
      <w:proofErr w:type="gramStart"/>
      <w:r w:rsidR="00C60D35" w:rsidRPr="00C60D35">
        <w:rPr>
          <w:rStyle w:val="ggboefpdfvb"/>
        </w:rPr>
        <w:t>read.table</w:t>
      </w:r>
      <w:proofErr w:type="spellEnd"/>
      <w:proofErr w:type="gramEnd"/>
      <w:r w:rsidR="00C60D35" w:rsidRPr="00C60D35">
        <w:rPr>
          <w:rStyle w:val="ggboefpdfvb"/>
        </w:rPr>
        <w:t>("ex15-22.txt", header=</w:t>
      </w:r>
      <w:r w:rsidR="002D787E" w:rsidRPr="001A66D0">
        <w:rPr>
          <w:rFonts w:eastAsia="Times New Roman"/>
        </w:rPr>
        <w:t>T</w:t>
      </w:r>
      <w:r w:rsidR="002D787E">
        <w:rPr>
          <w:rFonts w:eastAsia="Times New Roman"/>
        </w:rPr>
        <w:t>RUE</w:t>
      </w:r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sep</w:t>
      </w:r>
      <w:proofErr w:type="spellEnd"/>
      <w:r w:rsidR="00C60D35" w:rsidRPr="00C60D35">
        <w:rPr>
          <w:rStyle w:val="ggboefpdfvb"/>
        </w:rPr>
        <w:t>="")</w:t>
      </w:r>
    </w:p>
    <w:p w14:paraId="19D82CBD" w14:textId="77777777" w:rsid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r w:rsidR="00C60D35" w:rsidRPr="00C60D35">
        <w:rPr>
          <w:rStyle w:val="ggboefpdfvb"/>
        </w:rPr>
        <w:t>block.adj</w:t>
      </w:r>
      <w:proofErr w:type="spellEnd"/>
      <w:r w:rsidR="00C60D35" w:rsidRPr="00C60D35">
        <w:rPr>
          <w:rStyle w:val="ggboefpdfvb"/>
        </w:rPr>
        <w:t xml:space="preserve"> &lt;- </w:t>
      </w:r>
      <w:proofErr w:type="gramStart"/>
      <w:r w:rsidR="00C60D35" w:rsidRPr="00C60D35">
        <w:rPr>
          <w:rStyle w:val="ggboefpdfvb"/>
        </w:rPr>
        <w:t>aggregate(</w:t>
      </w:r>
      <w:proofErr w:type="gramEnd"/>
      <w:r w:rsidR="00C60D35" w:rsidRPr="00C60D35">
        <w:rPr>
          <w:rStyle w:val="ggboefpdfvb"/>
        </w:rPr>
        <w:t>formula = Response ~ Investigator,</w:t>
      </w:r>
      <w:r w:rsidR="00C60D35">
        <w:rPr>
          <w:rStyle w:val="ggboefpdfvb"/>
        </w:rPr>
        <w:t xml:space="preserve"> </w:t>
      </w:r>
      <w:r w:rsidR="00C60D35" w:rsidRPr="00C60D35">
        <w:rPr>
          <w:rStyle w:val="ggboefpdfvb"/>
        </w:rPr>
        <w:t>data = ex15.22</w:t>
      </w:r>
      <w:r w:rsidR="00C60D35">
        <w:rPr>
          <w:rStyle w:val="ggboefpdfvb"/>
        </w:rPr>
        <w:t>,</w:t>
      </w:r>
    </w:p>
    <w:p w14:paraId="2B05A81E" w14:textId="7737547B" w:rsidR="00C60D35" w:rsidRDefault="00C60D35" w:rsidP="00C60D35">
      <w:pPr>
        <w:pStyle w:val="Rcodeandoutput"/>
        <w:rPr>
          <w:rStyle w:val="ggboefpdfvb"/>
        </w:rPr>
      </w:pPr>
      <w:r>
        <w:rPr>
          <w:rStyle w:val="ggboefpdfvb"/>
        </w:rPr>
        <w:t xml:space="preserve">    </w:t>
      </w:r>
      <w:r w:rsidRPr="00C60D35">
        <w:rPr>
          <w:rStyle w:val="ggboefpdfvb"/>
        </w:rPr>
        <w:t>FUN = mean)</w:t>
      </w:r>
    </w:p>
    <w:p w14:paraId="382C325F" w14:textId="77777777" w:rsid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r w:rsidRPr="00EC0903">
        <w:rPr>
          <w:rStyle w:val="ggboefpdfvb"/>
        </w:rPr>
        <w:t>gb</w:t>
      </w:r>
      <w:proofErr w:type="spellEnd"/>
      <w:r w:rsidRPr="00EC0903">
        <w:rPr>
          <w:rStyle w:val="ggboefpdfvb"/>
        </w:rPr>
        <w:t xml:space="preserve"> &lt;- </w:t>
      </w:r>
      <w:proofErr w:type="gramStart"/>
      <w:r w:rsidR="00C60D35" w:rsidRPr="00C60D35">
        <w:rPr>
          <w:rStyle w:val="ggboefpdfvb"/>
        </w:rPr>
        <w:t>merge(</w:t>
      </w:r>
      <w:proofErr w:type="gramEnd"/>
      <w:r w:rsidR="00C60D35" w:rsidRPr="00C60D35">
        <w:rPr>
          <w:rStyle w:val="ggboefpdfvb"/>
        </w:rPr>
        <w:t xml:space="preserve">x = ex15.22, y = </w:t>
      </w:r>
      <w:proofErr w:type="spellStart"/>
      <w:r w:rsidR="00C60D35" w:rsidRPr="00C60D35">
        <w:rPr>
          <w:rStyle w:val="ggboefpdfvb"/>
        </w:rPr>
        <w:t>block.adj</w:t>
      </w:r>
      <w:proofErr w:type="spellEnd"/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by.x</w:t>
      </w:r>
      <w:proofErr w:type="spellEnd"/>
      <w:r w:rsidR="00C60D35" w:rsidRPr="00C60D35">
        <w:rPr>
          <w:rStyle w:val="ggboefpdfvb"/>
        </w:rPr>
        <w:t xml:space="preserve"> = "Investigator", </w:t>
      </w:r>
    </w:p>
    <w:p w14:paraId="1C2CDFC0" w14:textId="35B3E750" w:rsidR="00C60D35" w:rsidRDefault="00C60D35" w:rsidP="00C60D35">
      <w:pPr>
        <w:pStyle w:val="Rcodeandoutput"/>
        <w:rPr>
          <w:rStyle w:val="ggboefpdfvb"/>
        </w:rPr>
      </w:pPr>
      <w:r>
        <w:rPr>
          <w:rStyle w:val="ggboefpdfvb"/>
        </w:rPr>
        <w:t xml:space="preserve">    </w:t>
      </w:r>
      <w:proofErr w:type="spellStart"/>
      <w:proofErr w:type="gramStart"/>
      <w:r w:rsidRPr="00C60D35">
        <w:rPr>
          <w:rStyle w:val="ggboefpdfvb"/>
        </w:rPr>
        <w:t>by.y</w:t>
      </w:r>
      <w:proofErr w:type="spellEnd"/>
      <w:proofErr w:type="gramEnd"/>
      <w:r w:rsidRPr="00C60D35">
        <w:rPr>
          <w:rStyle w:val="ggboefpdfvb"/>
        </w:rPr>
        <w:t xml:space="preserve"> =</w:t>
      </w:r>
      <w:r>
        <w:rPr>
          <w:rStyle w:val="ggboefpdfvb"/>
        </w:rPr>
        <w:t xml:space="preserve">  </w:t>
      </w:r>
      <w:r w:rsidRPr="00C60D35">
        <w:rPr>
          <w:rStyle w:val="ggboefpdfvb"/>
        </w:rPr>
        <w:t>"Investigator", suffixes = c("","Investigator"))</w:t>
      </w:r>
    </w:p>
    <w:p w14:paraId="6C190562" w14:textId="4CC1B73C" w:rsidR="00761839" w:rsidRPr="00EC0903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r w:rsidR="00C60D35" w:rsidRPr="00C60D35">
        <w:rPr>
          <w:rStyle w:val="ggboefpdfvb"/>
        </w:rPr>
        <w:t>gb$thrust.adj</w:t>
      </w:r>
      <w:proofErr w:type="spellEnd"/>
      <w:r w:rsidR="00C60D35" w:rsidRPr="00C60D35">
        <w:rPr>
          <w:rStyle w:val="ggboefpdfvb"/>
        </w:rPr>
        <w:t xml:space="preserve"> &lt;- </w:t>
      </w:r>
      <w:proofErr w:type="spellStart"/>
      <w:r w:rsidR="00C60D35" w:rsidRPr="00C60D35">
        <w:rPr>
          <w:rStyle w:val="ggboefpdfvb"/>
        </w:rPr>
        <w:t>gb$Response</w:t>
      </w:r>
      <w:proofErr w:type="spellEnd"/>
      <w:r w:rsidR="00C60D35" w:rsidRPr="00C60D35">
        <w:rPr>
          <w:rStyle w:val="ggboefpdfvb"/>
        </w:rPr>
        <w:t xml:space="preserve"> - </w:t>
      </w:r>
      <w:proofErr w:type="spellStart"/>
      <w:r w:rsidR="00C60D35" w:rsidRPr="00C60D35">
        <w:rPr>
          <w:rStyle w:val="ggboefpdfvb"/>
        </w:rPr>
        <w:t>gb$ResponseInvestigator</w:t>
      </w:r>
      <w:proofErr w:type="spellEnd"/>
    </w:p>
    <w:p w14:paraId="13B11DD5" w14:textId="77777777" w:rsidR="00C60D35" w:rsidRP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gramStart"/>
      <w:r w:rsidR="00C60D35" w:rsidRPr="00C60D35">
        <w:rPr>
          <w:rStyle w:val="ggboefpdfvb"/>
        </w:rPr>
        <w:t>boxplot(</w:t>
      </w:r>
      <w:proofErr w:type="gramEnd"/>
      <w:r w:rsidR="00C60D35" w:rsidRPr="00C60D35">
        <w:rPr>
          <w:rStyle w:val="ggboefpdfvb"/>
        </w:rPr>
        <w:t xml:space="preserve">formula = </w:t>
      </w:r>
      <w:proofErr w:type="spellStart"/>
      <w:r w:rsidR="00C60D35" w:rsidRPr="00C60D35">
        <w:rPr>
          <w:rStyle w:val="ggboefpdfvb"/>
        </w:rPr>
        <w:t>thrust.adj</w:t>
      </w:r>
      <w:proofErr w:type="spellEnd"/>
      <w:r w:rsidR="00C60D35" w:rsidRPr="00C60D35">
        <w:rPr>
          <w:rStyle w:val="ggboefpdfvb"/>
        </w:rPr>
        <w:t xml:space="preserve"> ~ Mixture, data = </w:t>
      </w:r>
      <w:proofErr w:type="spellStart"/>
      <w:r w:rsidR="00C60D35" w:rsidRPr="00C60D35">
        <w:rPr>
          <w:rStyle w:val="ggboefpdfvb"/>
        </w:rPr>
        <w:t>gb</w:t>
      </w:r>
      <w:proofErr w:type="spellEnd"/>
      <w:r w:rsidR="00C60D35" w:rsidRPr="00C60D35">
        <w:rPr>
          <w:rStyle w:val="ggboefpdfvb"/>
        </w:rPr>
        <w:t xml:space="preserve">, main = "Box and dot </w:t>
      </w:r>
    </w:p>
    <w:p w14:paraId="0CD22FF3" w14:textId="62D0B1B8" w:rsidR="00C60D35" w:rsidRPr="00C60D35" w:rsidRDefault="00C60D35" w:rsidP="00C60D35">
      <w:pPr>
        <w:pStyle w:val="Rcodeandoutput"/>
        <w:rPr>
          <w:rStyle w:val="ggboefpdfvb"/>
        </w:rPr>
      </w:pPr>
      <w:r w:rsidRPr="00C60D35">
        <w:rPr>
          <w:rStyle w:val="ggboefpdfvb"/>
        </w:rPr>
        <w:t xml:space="preserve">  </w:t>
      </w:r>
      <w:r w:rsidR="00CA7E0D">
        <w:rPr>
          <w:rStyle w:val="ggboefpdfvb"/>
        </w:rPr>
        <w:t xml:space="preserve">  </w:t>
      </w:r>
      <w:r w:rsidRPr="00C60D35">
        <w:rPr>
          <w:rStyle w:val="ggboefpdfvb"/>
        </w:rPr>
        <w:t xml:space="preserve">plot", </w:t>
      </w:r>
      <w:proofErr w:type="spellStart"/>
      <w:r w:rsidRPr="00C60D35">
        <w:rPr>
          <w:rStyle w:val="ggboefpdfvb"/>
        </w:rPr>
        <w:t>ylab</w:t>
      </w:r>
      <w:proofErr w:type="spellEnd"/>
      <w:r w:rsidRPr="00C60D35">
        <w:rPr>
          <w:rStyle w:val="ggboefpdfvb"/>
        </w:rPr>
        <w:t xml:space="preserve"> = "thrust adjusted for investigator", </w:t>
      </w:r>
      <w:proofErr w:type="spellStart"/>
      <w:r w:rsidRPr="00C60D35">
        <w:rPr>
          <w:rStyle w:val="ggboefpdfvb"/>
        </w:rPr>
        <w:t>xlab</w:t>
      </w:r>
      <w:proofErr w:type="spellEnd"/>
      <w:r w:rsidRPr="00C60D35">
        <w:rPr>
          <w:rStyle w:val="ggboefpdfvb"/>
        </w:rPr>
        <w:t xml:space="preserve"> = "mixture", pars </w:t>
      </w:r>
    </w:p>
    <w:p w14:paraId="471DF0DA" w14:textId="1645846D" w:rsidR="00C60D35" w:rsidRDefault="00C60D35" w:rsidP="00C60D35">
      <w:pPr>
        <w:pStyle w:val="Rcodeandoutput"/>
        <w:rPr>
          <w:rStyle w:val="ggboefpdfvb"/>
        </w:rPr>
      </w:pPr>
      <w:r w:rsidRPr="00C60D35">
        <w:rPr>
          <w:rStyle w:val="ggboefpdfvb"/>
        </w:rPr>
        <w:t xml:space="preserve">    = list(</w:t>
      </w:r>
      <w:proofErr w:type="spellStart"/>
      <w:r w:rsidRPr="00C60D35">
        <w:rPr>
          <w:rStyle w:val="ggboefpdfvb"/>
        </w:rPr>
        <w:t>outpch</w:t>
      </w:r>
      <w:proofErr w:type="spellEnd"/>
      <w:r w:rsidRPr="00C60D35">
        <w:rPr>
          <w:rStyle w:val="ggboefpdfvb"/>
        </w:rPr>
        <w:t xml:space="preserve">=NA)) </w:t>
      </w:r>
    </w:p>
    <w:p w14:paraId="3F90D23A" w14:textId="77777777" w:rsidR="00C60D35" w:rsidRP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proofErr w:type="gramStart"/>
      <w:r w:rsidR="00C60D35" w:rsidRPr="00C60D35">
        <w:rPr>
          <w:rStyle w:val="ggboefpdfvb"/>
        </w:rPr>
        <w:t>stripchart</w:t>
      </w:r>
      <w:proofErr w:type="spellEnd"/>
      <w:r w:rsidR="00C60D35" w:rsidRPr="00C60D35">
        <w:rPr>
          <w:rStyle w:val="ggboefpdfvb"/>
        </w:rPr>
        <w:t>(</w:t>
      </w:r>
      <w:proofErr w:type="gramEnd"/>
      <w:r w:rsidR="00C60D35" w:rsidRPr="00C60D35">
        <w:rPr>
          <w:rStyle w:val="ggboefpdfvb"/>
        </w:rPr>
        <w:t xml:space="preserve">x = </w:t>
      </w:r>
      <w:proofErr w:type="spellStart"/>
      <w:r w:rsidR="00C60D35" w:rsidRPr="00C60D35">
        <w:rPr>
          <w:rStyle w:val="ggboefpdfvb"/>
        </w:rPr>
        <w:t>gb$thrust.adj</w:t>
      </w:r>
      <w:proofErr w:type="spellEnd"/>
      <w:r w:rsidR="00C60D35" w:rsidRPr="00C60D35">
        <w:rPr>
          <w:rStyle w:val="ggboefpdfvb"/>
        </w:rPr>
        <w:t xml:space="preserve"> ~ </w:t>
      </w:r>
      <w:proofErr w:type="spellStart"/>
      <w:r w:rsidR="00C60D35" w:rsidRPr="00C60D35">
        <w:rPr>
          <w:rStyle w:val="ggboefpdfvb"/>
        </w:rPr>
        <w:t>gb$Mixture</w:t>
      </w:r>
      <w:proofErr w:type="spellEnd"/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lwd</w:t>
      </w:r>
      <w:proofErr w:type="spellEnd"/>
      <w:r w:rsidR="00C60D35" w:rsidRPr="00C60D35">
        <w:rPr>
          <w:rStyle w:val="ggboefpdfvb"/>
        </w:rPr>
        <w:t xml:space="preserve"> = 2, col = "red", </w:t>
      </w:r>
    </w:p>
    <w:p w14:paraId="4EE7A4D8" w14:textId="6430F447" w:rsidR="00761839" w:rsidRDefault="00C60D35" w:rsidP="00C60D35">
      <w:pPr>
        <w:pStyle w:val="Rcodeandoutput"/>
        <w:rPr>
          <w:lang w:eastAsia="zh-CN"/>
        </w:rPr>
      </w:pPr>
      <w:r w:rsidRPr="00C60D35">
        <w:rPr>
          <w:rStyle w:val="ggboefpdfvb"/>
        </w:rPr>
        <w:t xml:space="preserve">  </w:t>
      </w:r>
      <w:r w:rsidR="00CA7E0D">
        <w:rPr>
          <w:rStyle w:val="ggboefpdfvb"/>
        </w:rPr>
        <w:t xml:space="preserve">  </w:t>
      </w:r>
      <w:r w:rsidRPr="00C60D35">
        <w:rPr>
          <w:rStyle w:val="ggboefpdfvb"/>
        </w:rPr>
        <w:t xml:space="preserve">method = "jitter", vertical = TRUE, </w:t>
      </w:r>
      <w:proofErr w:type="spellStart"/>
      <w:r w:rsidRPr="00C60D35">
        <w:rPr>
          <w:rStyle w:val="ggboefpdfvb"/>
        </w:rPr>
        <w:t>pch</w:t>
      </w:r>
      <w:proofErr w:type="spellEnd"/>
      <w:r w:rsidRPr="00C60D35">
        <w:rPr>
          <w:rStyle w:val="ggboefpdfvb"/>
        </w:rPr>
        <w:t xml:space="preserve"> = 1, add = TRUE)</w:t>
      </w:r>
    </w:p>
    <w:p w14:paraId="27ABD334" w14:textId="77777777" w:rsidR="00761839" w:rsidRDefault="00761839" w:rsidP="00761839">
      <w:pPr>
        <w:pStyle w:val="BodyTextIndent"/>
        <w:ind w:left="0"/>
        <w:rPr>
          <w:lang w:eastAsia="zh-CN"/>
        </w:rPr>
      </w:pPr>
    </w:p>
    <w:p w14:paraId="05D2387A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6CCD57D7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1CAFC3CD" w14:textId="77777777" w:rsidR="00761839" w:rsidRDefault="00761839" w:rsidP="00761839">
      <w:pPr>
        <w:numPr>
          <w:ilvl w:val="0"/>
          <w:numId w:val="17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1DF74A25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ixture type means are unequal</w:t>
      </w:r>
    </w:p>
    <w:p w14:paraId="32E42989" w14:textId="44DF01E3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>Test statistic: F</w:t>
      </w:r>
      <w:r>
        <w:rPr>
          <w:vertAlign w:val="subscript"/>
        </w:rPr>
        <w:t>obs</w:t>
      </w:r>
      <w:r>
        <w:t>=1264.7</w:t>
      </w:r>
    </w:p>
    <w:p w14:paraId="761A3A2B" w14:textId="77777777" w:rsidR="00761839" w:rsidRDefault="00761839" w:rsidP="00761839">
      <w:pPr>
        <w:pStyle w:val="Rcodeandoutput"/>
        <w:ind w:left="446"/>
      </w:pPr>
    </w:p>
    <w:p w14:paraId="6C832846" w14:textId="36C5A8DF" w:rsidR="0087426B" w:rsidRDefault="00761839" w:rsidP="00761839">
      <w:pPr>
        <w:pStyle w:val="Rcodeandoutput"/>
      </w:pPr>
      <w:r w:rsidRPr="00BC4F97">
        <w:t xml:space="preserve">&gt; </w:t>
      </w:r>
      <w:proofErr w:type="spellStart"/>
      <w:r w:rsidRPr="00BC4F97">
        <w:t>mod.fit</w:t>
      </w:r>
      <w:proofErr w:type="spellEnd"/>
      <w:r w:rsidRPr="00BC4F97">
        <w:t>&lt;-</w:t>
      </w:r>
      <w:proofErr w:type="spellStart"/>
      <w:proofErr w:type="gramStart"/>
      <w:r w:rsidRPr="00BC4F97">
        <w:t>aov</w:t>
      </w:r>
      <w:proofErr w:type="spellEnd"/>
      <w:r w:rsidRPr="00BC4F97">
        <w:t>(</w:t>
      </w:r>
      <w:proofErr w:type="gramEnd"/>
      <w:r w:rsidRPr="00BC4F97">
        <w:t xml:space="preserve">formula = </w:t>
      </w:r>
      <w:r w:rsidR="00C86794">
        <w:t>Response</w:t>
      </w:r>
      <w:r w:rsidRPr="00BC4F97">
        <w:t xml:space="preserve"> ~ factor(</w:t>
      </w:r>
      <w:r w:rsidR="00C86794">
        <w:t>M</w:t>
      </w:r>
      <w:r w:rsidRPr="00BC4F97">
        <w:t>ixture) + factor(</w:t>
      </w:r>
      <w:r w:rsidR="00C86794">
        <w:t>I</w:t>
      </w:r>
      <w:r w:rsidRPr="00BC4F97">
        <w:t xml:space="preserve">nvestigator), </w:t>
      </w:r>
    </w:p>
    <w:p w14:paraId="673675CF" w14:textId="16E8218E" w:rsidR="00761839" w:rsidRPr="00BC4F97" w:rsidRDefault="0087426B" w:rsidP="00761839">
      <w:pPr>
        <w:pStyle w:val="Rcodeandoutput"/>
      </w:pPr>
      <w:r>
        <w:t xml:space="preserve">    </w:t>
      </w:r>
      <w:r w:rsidR="00761839" w:rsidRPr="00BC4F97">
        <w:t>data = ex15.22)</w:t>
      </w:r>
    </w:p>
    <w:p w14:paraId="2F527F82" w14:textId="77777777" w:rsidR="00761839" w:rsidRPr="00BC4F97" w:rsidRDefault="00761839" w:rsidP="00761839">
      <w:pPr>
        <w:pStyle w:val="Rcodeandoutput"/>
      </w:pPr>
      <w:r w:rsidRPr="00BC4F97">
        <w:t>&gt; summary(</w:t>
      </w:r>
      <w:proofErr w:type="spellStart"/>
      <w:r w:rsidRPr="00BC4F97">
        <w:t>mod.fit</w:t>
      </w:r>
      <w:proofErr w:type="spellEnd"/>
      <w:r w:rsidRPr="00BC4F97">
        <w:t>)</w:t>
      </w:r>
    </w:p>
    <w:p w14:paraId="0AF27AFE" w14:textId="77777777" w:rsidR="00761839" w:rsidRPr="00BC4F97" w:rsidRDefault="00761839" w:rsidP="00761839">
      <w:pPr>
        <w:pStyle w:val="Rcodeandoutput"/>
      </w:pPr>
      <w:r w:rsidRPr="00BC4F97">
        <w:t xml:space="preserve">                     Df Sum Sq Mean </w:t>
      </w:r>
      <w:proofErr w:type="spellStart"/>
      <w:r w:rsidRPr="00BC4F97">
        <w:t>Sq</w:t>
      </w:r>
      <w:proofErr w:type="spellEnd"/>
      <w:r w:rsidRPr="00BC4F97">
        <w:t xml:space="preserve">   F value    </w:t>
      </w:r>
      <w:proofErr w:type="spellStart"/>
      <w:r w:rsidRPr="00BC4F97">
        <w:t>Pr</w:t>
      </w:r>
      <w:proofErr w:type="spellEnd"/>
      <w:r w:rsidRPr="00BC4F97">
        <w:t xml:space="preserve">(&gt;F)    </w:t>
      </w:r>
    </w:p>
    <w:p w14:paraId="136510CF" w14:textId="5CB15511" w:rsidR="00761839" w:rsidRPr="00BC4F97" w:rsidRDefault="00761839" w:rsidP="00761839">
      <w:pPr>
        <w:pStyle w:val="Rcodeandoutput"/>
      </w:pPr>
      <w:r w:rsidRPr="00BC4F97">
        <w:t>factor(</w:t>
      </w:r>
      <w:proofErr w:type="gramStart"/>
      <w:r w:rsidR="00C86794">
        <w:t>M</w:t>
      </w:r>
      <w:r w:rsidRPr="00BC4F97">
        <w:t xml:space="preserve">ixture)   </w:t>
      </w:r>
      <w:proofErr w:type="gramEnd"/>
      <w:r w:rsidRPr="00BC4F97">
        <w:t xml:space="preserve">    3 261261   87087 1264.7269 2.876e-15 ***</w:t>
      </w:r>
    </w:p>
    <w:p w14:paraId="274280F6" w14:textId="59839691" w:rsidR="00761839" w:rsidRPr="00BC4F97" w:rsidRDefault="00761839" w:rsidP="00761839">
      <w:pPr>
        <w:pStyle w:val="Rcodeandoutput"/>
      </w:pPr>
      <w:r w:rsidRPr="00BC4F97">
        <w:t>factor(</w:t>
      </w:r>
      <w:proofErr w:type="gramStart"/>
      <w:r w:rsidR="00C86794">
        <w:t>I</w:t>
      </w:r>
      <w:r w:rsidRPr="00BC4F97">
        <w:t>nvestigator)  4</w:t>
      </w:r>
      <w:proofErr w:type="gramEnd"/>
      <w:r w:rsidRPr="00BC4F97">
        <w:t xml:space="preserve">    452     113    1.6429    0.2273    </w:t>
      </w:r>
    </w:p>
    <w:p w14:paraId="3D5A13D7" w14:textId="77777777" w:rsidR="00761839" w:rsidRPr="00BC4F97" w:rsidRDefault="00761839" w:rsidP="00761839">
      <w:pPr>
        <w:pStyle w:val="Rcodeandoutput"/>
      </w:pPr>
      <w:r w:rsidRPr="00BC4F97">
        <w:t xml:space="preserve">Residuals            12    826      69                        </w:t>
      </w:r>
    </w:p>
    <w:p w14:paraId="43B7FAF8" w14:textId="77777777" w:rsidR="00761839" w:rsidRPr="00BC4F97" w:rsidRDefault="00761839" w:rsidP="00761839">
      <w:pPr>
        <w:pStyle w:val="Rcodeandoutput"/>
      </w:pPr>
      <w:r w:rsidRPr="00BC4F97">
        <w:t>---</w:t>
      </w:r>
    </w:p>
    <w:p w14:paraId="0423CA19" w14:textId="77777777" w:rsidR="00761839" w:rsidRPr="00BC4F97" w:rsidRDefault="00761839" w:rsidP="00761839">
      <w:pPr>
        <w:pStyle w:val="Rcodeandoutput"/>
      </w:pPr>
      <w:proofErr w:type="spellStart"/>
      <w:r w:rsidRPr="00BC4F97">
        <w:t>Signif</w:t>
      </w:r>
      <w:proofErr w:type="spellEnd"/>
      <w:r w:rsidRPr="00BC4F97">
        <w:t xml:space="preserve">. codes:  0 ‘***’ 0.001 ‘**’ 0.01 ‘*’ 0.05 ‘.’ 0.1 </w:t>
      </w:r>
      <w:proofErr w:type="gramStart"/>
      <w:r w:rsidRPr="00BC4F97">
        <w:t>‘ ’</w:t>
      </w:r>
      <w:proofErr w:type="gramEnd"/>
      <w:r w:rsidRPr="00BC4F97">
        <w:t xml:space="preserve"> 1</w:t>
      </w:r>
    </w:p>
    <w:p w14:paraId="6C0CD7ED" w14:textId="77777777" w:rsidR="00761839" w:rsidRDefault="00761839" w:rsidP="00761839">
      <w:pPr>
        <w:pStyle w:val="ListParagraph"/>
        <w:spacing w:after="0"/>
        <w:ind w:left="510"/>
        <w:jc w:val="both"/>
      </w:pPr>
    </w:p>
    <w:p w14:paraId="43C49DCD" w14:textId="77777777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60498D9">
          <v:shape id="_x0000_i1030" type="#_x0000_t75" style="width:39pt;height:17.4pt" o:ole="" fillcolor="window">
            <v:imagedata r:id="rId9" o:title=""/>
          </v:shape>
          <o:OLEObject Type="Embed" ProgID="Equation.DSMT4" ShapeID="_x0000_i1030" DrawAspect="Content" ObjectID="_1665918983" r:id="rId63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3*4</w:t>
      </w:r>
      <w:r>
        <w:t xml:space="preserve"> = 3.49</w:t>
      </w:r>
    </w:p>
    <w:p w14:paraId="68E6A14E" w14:textId="77777777" w:rsidR="00761839" w:rsidRDefault="00761839" w:rsidP="00761839">
      <w:pPr>
        <w:pStyle w:val="Rcodeandoutput"/>
        <w:ind w:left="510"/>
      </w:pPr>
    </w:p>
    <w:p w14:paraId="72C71363" w14:textId="77777777" w:rsidR="00761839" w:rsidRPr="00941037" w:rsidRDefault="00761839" w:rsidP="00761839">
      <w:pPr>
        <w:pStyle w:val="Rcodeandoutput"/>
        <w:rPr>
          <w:bCs/>
        </w:rPr>
      </w:pPr>
      <w:r w:rsidRPr="00941037">
        <w:t xml:space="preserve">&gt; </w:t>
      </w:r>
      <w:proofErr w:type="spellStart"/>
      <w:proofErr w:type="gramStart"/>
      <w:r w:rsidRPr="00941037">
        <w:t>qf</w:t>
      </w:r>
      <w:proofErr w:type="spellEnd"/>
      <w:r w:rsidRPr="00941037">
        <w:t>(</w:t>
      </w:r>
      <w:proofErr w:type="gramEnd"/>
      <w:r w:rsidRPr="00941037">
        <w:t>p = 0.95, df1 = 4 - 1, df2 = 12)</w:t>
      </w:r>
    </w:p>
    <w:p w14:paraId="5A3FA5F0" w14:textId="77777777" w:rsidR="00761839" w:rsidRDefault="00761839" w:rsidP="00761839">
      <w:pPr>
        <w:pStyle w:val="Rcodeandoutput"/>
        <w:rPr>
          <w:bCs/>
        </w:rPr>
      </w:pPr>
      <w:r w:rsidRPr="00941037">
        <w:t>[1] 3.490295</w:t>
      </w:r>
    </w:p>
    <w:p w14:paraId="56CDD475" w14:textId="77777777" w:rsidR="00761839" w:rsidRPr="004C3C87" w:rsidRDefault="00761839" w:rsidP="00761839">
      <w:pPr>
        <w:pStyle w:val="R-14"/>
        <w:rPr>
          <w:sz w:val="24"/>
        </w:rPr>
      </w:pPr>
    </w:p>
    <w:p w14:paraId="315C7867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1264.7 &gt; 3.49, reject H</w:t>
      </w:r>
      <w:r w:rsidRPr="00533069">
        <w:rPr>
          <w:vertAlign w:val="subscript"/>
        </w:rPr>
        <w:t>o</w:t>
      </w:r>
      <w:r>
        <w:t>.</w:t>
      </w:r>
    </w:p>
    <w:p w14:paraId="4383D079" w14:textId="77777777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>There is at least one pair of mixture type means that are different.</w:t>
      </w:r>
    </w:p>
    <w:p w14:paraId="32E18F9E" w14:textId="77777777" w:rsidR="00761839" w:rsidRDefault="00761839" w:rsidP="00761839">
      <w:pPr>
        <w:rPr>
          <w:rFonts w:cs="Arial"/>
        </w:rPr>
      </w:pPr>
    </w:p>
    <w:p w14:paraId="124F7C30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0E5C0479" w14:textId="77777777" w:rsidR="00761839" w:rsidRDefault="00761839" w:rsidP="0087426B">
      <w:pPr>
        <w:numPr>
          <w:ilvl w:val="0"/>
          <w:numId w:val="18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7B2450EC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ixture type means are unequal</w:t>
      </w:r>
    </w:p>
    <w:p w14:paraId="3B416C10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)&lt;0.0001 where X has an F distribution with 3 and 12 degrees of freedom.</w:t>
      </w:r>
    </w:p>
    <w:p w14:paraId="57DB853E" w14:textId="77777777" w:rsidR="00761839" w:rsidRPr="004C3C87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B9376CA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>Because p-value&lt;0.00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0340E001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>There is at least one pair of mixture type means that are different.</w:t>
      </w:r>
    </w:p>
    <w:p w14:paraId="6ADE37D0" w14:textId="77777777" w:rsidR="00761839" w:rsidRDefault="00761839" w:rsidP="00761839">
      <w:pPr>
        <w:rPr>
          <w:rFonts w:cs="Arial"/>
        </w:rPr>
      </w:pPr>
    </w:p>
    <w:p w14:paraId="6A102245" w14:textId="77777777" w:rsidR="00761839" w:rsidRDefault="00761839" w:rsidP="00761839">
      <w:pPr>
        <w:rPr>
          <w:rFonts w:cs="Arial"/>
        </w:rPr>
      </w:pPr>
      <w:r>
        <w:rPr>
          <w:rFonts w:cs="Arial"/>
        </w:rPr>
        <w:t>a.</w:t>
      </w:r>
    </w:p>
    <w:p w14:paraId="07FF9DA4" w14:textId="77777777" w:rsidR="00761839" w:rsidRPr="00073811" w:rsidRDefault="00761839" w:rsidP="00761839">
      <w:pPr>
        <w:pStyle w:val="BodyTextIndent"/>
        <w:ind w:left="0"/>
        <w:rPr>
          <w:sz w:val="32"/>
        </w:rPr>
      </w:pPr>
      <w:r w:rsidRPr="00073811">
        <w:rPr>
          <w:lang w:eastAsia="zh-CN"/>
        </w:rPr>
        <w:t xml:space="preserve">Blocks are </w:t>
      </w:r>
      <w:r>
        <w:rPr>
          <w:lang w:eastAsia="zh-CN"/>
        </w:rPr>
        <w:t>i</w:t>
      </w:r>
      <w:r w:rsidRPr="00073811">
        <w:rPr>
          <w:lang w:eastAsia="zh-CN"/>
        </w:rPr>
        <w:t xml:space="preserve">nvestigators and </w:t>
      </w:r>
      <w:r>
        <w:rPr>
          <w:lang w:eastAsia="zh-CN"/>
        </w:rPr>
        <w:t>t</w:t>
      </w:r>
      <w:r w:rsidRPr="00073811">
        <w:rPr>
          <w:lang w:eastAsia="zh-CN"/>
        </w:rPr>
        <w:t xml:space="preserve">reatments are </w:t>
      </w:r>
      <w:r>
        <w:rPr>
          <w:lang w:eastAsia="zh-CN"/>
        </w:rPr>
        <w:t>m</w:t>
      </w:r>
      <w:r w:rsidRPr="00073811">
        <w:rPr>
          <w:lang w:eastAsia="zh-CN"/>
        </w:rPr>
        <w:t>ixtures</w:t>
      </w:r>
      <w:r>
        <w:rPr>
          <w:lang w:eastAsia="zh-CN"/>
        </w:rPr>
        <w:t>.</w:t>
      </w:r>
    </w:p>
    <w:p w14:paraId="744F579E" w14:textId="77777777" w:rsidR="00761839" w:rsidRDefault="00761839" w:rsidP="00761839">
      <w:pPr>
        <w:rPr>
          <w:rFonts w:cs="Arial"/>
        </w:rPr>
      </w:pPr>
    </w:p>
    <w:p w14:paraId="22E14DB3" w14:textId="77777777" w:rsidR="00761839" w:rsidRDefault="00761839" w:rsidP="00761839">
      <w:pPr>
        <w:rPr>
          <w:rFonts w:cs="Arial"/>
        </w:rPr>
      </w:pPr>
      <w:r>
        <w:rPr>
          <w:rFonts w:cs="Arial"/>
        </w:rPr>
        <w:t>c.</w:t>
      </w:r>
    </w:p>
    <w:p w14:paraId="386E84E6" w14:textId="77777777" w:rsidR="00761839" w:rsidRPr="00941037" w:rsidRDefault="00761839" w:rsidP="00761839">
      <w:pPr>
        <w:rPr>
          <w:rFonts w:cs="Arial"/>
        </w:rPr>
      </w:pPr>
      <w:r>
        <w:t>The variability contributed by each investigator was not taken into account in a CRD.</w:t>
      </w:r>
    </w:p>
    <w:p w14:paraId="02ED403A" w14:textId="77777777" w:rsidR="00761839" w:rsidRDefault="00761839" w:rsidP="00761839">
      <w:pPr>
        <w:pStyle w:val="BodyTextIndent"/>
        <w:ind w:left="0"/>
        <w:rPr>
          <w:lang w:eastAsia="zh-CN"/>
        </w:rPr>
      </w:pPr>
    </w:p>
    <w:p w14:paraId="62C5AE49" w14:textId="77777777" w:rsidR="00761839" w:rsidRDefault="00761839" w:rsidP="00761839"/>
    <w:p w14:paraId="54BC0FB8" w14:textId="77777777" w:rsidR="00761839" w:rsidRDefault="00761839" w:rsidP="00761839"/>
    <w:p w14:paraId="6F5F6DA1" w14:textId="77777777" w:rsidR="0087426B" w:rsidRDefault="0087426B">
      <w:pPr>
        <w:spacing w:after="160" w:line="259" w:lineRule="auto"/>
      </w:pPr>
      <w:r>
        <w:br w:type="page"/>
      </w:r>
    </w:p>
    <w:p w14:paraId="4DB3F796" w14:textId="7D9C4712" w:rsidR="00761839" w:rsidRDefault="00761839" w:rsidP="00761839">
      <w:r>
        <w:lastRenderedPageBreak/>
        <w:t>15.24</w:t>
      </w:r>
    </w:p>
    <w:p w14:paraId="0C2E04FF" w14:textId="77777777" w:rsidR="00761839" w:rsidRDefault="00761839" w:rsidP="00761839"/>
    <w:p w14:paraId="5C825365" w14:textId="77777777" w:rsidR="00761839" w:rsidRDefault="00761839" w:rsidP="00761839">
      <w:pPr>
        <w:rPr>
          <w:rFonts w:cs="Arial"/>
        </w:rPr>
      </w:pPr>
      <w:r>
        <w:rPr>
          <w:rFonts w:cs="Arial"/>
        </w:rPr>
        <w:t>The box and dot plot is:</w:t>
      </w:r>
    </w:p>
    <w:p w14:paraId="0EC642B4" w14:textId="77777777" w:rsidR="00761839" w:rsidRDefault="00761839" w:rsidP="00761839">
      <w:pPr>
        <w:jc w:val="both"/>
        <w:rPr>
          <w:rFonts w:cs="Arial"/>
        </w:rPr>
      </w:pPr>
    </w:p>
    <w:p w14:paraId="66F9B447" w14:textId="77777777" w:rsidR="00761839" w:rsidRDefault="00761839" w:rsidP="00761839">
      <w:pPr>
        <w:pStyle w:val="Equations"/>
      </w:pPr>
      <w:r>
        <w:rPr>
          <w:noProof/>
        </w:rPr>
        <w:drawing>
          <wp:inline distT="0" distB="0" distL="0" distR="0" wp14:anchorId="27C7F253" wp14:editId="3CA827EE">
            <wp:extent cx="3914402" cy="391051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654" cy="390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85ED2D" w14:textId="77777777" w:rsidR="00761839" w:rsidRDefault="00761839" w:rsidP="00761839">
      <w:pPr>
        <w:pStyle w:val="Rcodeandoutput"/>
      </w:pPr>
    </w:p>
    <w:p w14:paraId="70E8819B" w14:textId="642832A9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ex15.24 &lt;- </w:t>
      </w:r>
      <w:proofErr w:type="spellStart"/>
      <w:proofErr w:type="gramStart"/>
      <w:r w:rsidRPr="001A66D0">
        <w:rPr>
          <w:rFonts w:eastAsia="Times New Roman"/>
        </w:rPr>
        <w:t>read.table</w:t>
      </w:r>
      <w:proofErr w:type="spellEnd"/>
      <w:proofErr w:type="gramEnd"/>
      <w:r w:rsidRPr="001A66D0">
        <w:rPr>
          <w:rFonts w:eastAsia="Times New Roman"/>
        </w:rPr>
        <w:t>("ex15-24.txt", header=T</w:t>
      </w:r>
      <w:r w:rsidR="002D787E">
        <w:rPr>
          <w:rFonts w:eastAsia="Times New Roman"/>
        </w:rPr>
        <w:t>RUE</w:t>
      </w:r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sep</w:t>
      </w:r>
      <w:proofErr w:type="spellEnd"/>
      <w:r w:rsidRPr="001A66D0">
        <w:rPr>
          <w:rFonts w:eastAsia="Times New Roman"/>
        </w:rPr>
        <w:t>="")</w:t>
      </w:r>
    </w:p>
    <w:p w14:paraId="24F6B960" w14:textId="77777777" w:rsidR="0000683F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="0000683F" w:rsidRPr="0000683F">
        <w:rPr>
          <w:rFonts w:eastAsia="Times New Roman"/>
        </w:rPr>
        <w:t>block.adj</w:t>
      </w:r>
      <w:proofErr w:type="spellEnd"/>
      <w:r w:rsidR="0000683F" w:rsidRPr="0000683F">
        <w:rPr>
          <w:rFonts w:eastAsia="Times New Roman"/>
        </w:rPr>
        <w:t xml:space="preserve"> &lt;- </w:t>
      </w:r>
      <w:proofErr w:type="gramStart"/>
      <w:r w:rsidR="0000683F" w:rsidRPr="0000683F">
        <w:rPr>
          <w:rFonts w:eastAsia="Times New Roman"/>
        </w:rPr>
        <w:t>aggregate(</w:t>
      </w:r>
      <w:proofErr w:type="gramEnd"/>
      <w:r w:rsidR="0000683F" w:rsidRPr="0000683F">
        <w:rPr>
          <w:rFonts w:eastAsia="Times New Roman"/>
        </w:rPr>
        <w:t>formula = Productivity ~ Attitude, data = ex15.24,</w:t>
      </w:r>
    </w:p>
    <w:p w14:paraId="32D87FF6" w14:textId="2DD08EDD" w:rsidR="00761839" w:rsidRPr="001A66D0" w:rsidRDefault="0000683F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</w:t>
      </w:r>
      <w:r w:rsidRPr="0000683F">
        <w:rPr>
          <w:rFonts w:eastAsia="Times New Roman"/>
        </w:rPr>
        <w:t xml:space="preserve"> FUN = mean)</w:t>
      </w:r>
    </w:p>
    <w:p w14:paraId="6349566C" w14:textId="77777777" w:rsidR="00827D8C" w:rsidRDefault="00761839" w:rsidP="0000683F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="0000683F" w:rsidRPr="0000683F">
        <w:rPr>
          <w:rFonts w:eastAsia="Times New Roman"/>
        </w:rPr>
        <w:t>gb</w:t>
      </w:r>
      <w:proofErr w:type="spellEnd"/>
      <w:r w:rsidR="0000683F" w:rsidRPr="0000683F">
        <w:rPr>
          <w:rFonts w:eastAsia="Times New Roman"/>
        </w:rPr>
        <w:t xml:space="preserve"> &lt;- </w:t>
      </w:r>
      <w:proofErr w:type="gramStart"/>
      <w:r w:rsidR="0000683F" w:rsidRPr="0000683F">
        <w:rPr>
          <w:rFonts w:eastAsia="Times New Roman"/>
        </w:rPr>
        <w:t>merge(</w:t>
      </w:r>
      <w:proofErr w:type="gramEnd"/>
      <w:r w:rsidR="0000683F" w:rsidRPr="0000683F">
        <w:rPr>
          <w:rFonts w:eastAsia="Times New Roman"/>
        </w:rPr>
        <w:t xml:space="preserve">x = ex15.24, y = </w:t>
      </w:r>
      <w:proofErr w:type="spellStart"/>
      <w:r w:rsidR="0000683F" w:rsidRPr="0000683F">
        <w:rPr>
          <w:rFonts w:eastAsia="Times New Roman"/>
        </w:rPr>
        <w:t>block.adj</w:t>
      </w:r>
      <w:proofErr w:type="spellEnd"/>
      <w:r w:rsidR="0000683F" w:rsidRPr="0000683F">
        <w:rPr>
          <w:rFonts w:eastAsia="Times New Roman"/>
        </w:rPr>
        <w:t xml:space="preserve">, </w:t>
      </w:r>
      <w:proofErr w:type="spellStart"/>
      <w:r w:rsidR="0000683F" w:rsidRPr="0000683F">
        <w:rPr>
          <w:rFonts w:eastAsia="Times New Roman"/>
        </w:rPr>
        <w:t>by.x</w:t>
      </w:r>
      <w:proofErr w:type="spellEnd"/>
      <w:r w:rsidR="0000683F" w:rsidRPr="0000683F">
        <w:rPr>
          <w:rFonts w:eastAsia="Times New Roman"/>
        </w:rPr>
        <w:t xml:space="preserve"> = "Attitude", </w:t>
      </w:r>
      <w:proofErr w:type="spellStart"/>
      <w:r w:rsidR="0000683F" w:rsidRPr="0000683F">
        <w:rPr>
          <w:rFonts w:eastAsia="Times New Roman"/>
        </w:rPr>
        <w:t>by.y</w:t>
      </w:r>
      <w:proofErr w:type="spellEnd"/>
      <w:r w:rsidR="0000683F" w:rsidRPr="0000683F">
        <w:rPr>
          <w:rFonts w:eastAsia="Times New Roman"/>
        </w:rPr>
        <w:t xml:space="preserve"> = </w:t>
      </w:r>
    </w:p>
    <w:p w14:paraId="3EDE5A81" w14:textId="77777777" w:rsidR="00827D8C" w:rsidRDefault="00827D8C" w:rsidP="0000683F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00683F" w:rsidRPr="0000683F">
        <w:rPr>
          <w:rFonts w:eastAsia="Times New Roman"/>
        </w:rPr>
        <w:t>"Attitude", suffixes = c("","Attitude"))</w:t>
      </w:r>
    </w:p>
    <w:p w14:paraId="5E50509C" w14:textId="0374AAC3" w:rsidR="00761839" w:rsidRPr="001A66D0" w:rsidRDefault="00761839" w:rsidP="0000683F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="00827D8C" w:rsidRPr="00827D8C">
        <w:rPr>
          <w:rFonts w:eastAsia="Times New Roman"/>
        </w:rPr>
        <w:t>gb$prod.adj</w:t>
      </w:r>
      <w:proofErr w:type="spellEnd"/>
      <w:r w:rsidR="00827D8C" w:rsidRPr="00827D8C">
        <w:rPr>
          <w:rFonts w:eastAsia="Times New Roman"/>
        </w:rPr>
        <w:t xml:space="preserve"> &lt;- </w:t>
      </w:r>
      <w:proofErr w:type="spellStart"/>
      <w:r w:rsidR="00827D8C" w:rsidRPr="00827D8C">
        <w:rPr>
          <w:rFonts w:eastAsia="Times New Roman"/>
        </w:rPr>
        <w:t>gb$Productivity</w:t>
      </w:r>
      <w:proofErr w:type="spellEnd"/>
      <w:r w:rsidR="00827D8C" w:rsidRPr="00827D8C">
        <w:rPr>
          <w:rFonts w:eastAsia="Times New Roman"/>
        </w:rPr>
        <w:t xml:space="preserve"> - </w:t>
      </w:r>
      <w:proofErr w:type="spellStart"/>
      <w:r w:rsidR="00827D8C" w:rsidRPr="00827D8C">
        <w:rPr>
          <w:rFonts w:eastAsia="Times New Roman"/>
        </w:rPr>
        <w:t>gb$ProductivityAttitude</w:t>
      </w:r>
      <w:proofErr w:type="spellEnd"/>
    </w:p>
    <w:p w14:paraId="0CC46A48" w14:textId="77777777" w:rsidR="00827D8C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gramStart"/>
      <w:r w:rsidR="00827D8C" w:rsidRPr="00827D8C">
        <w:rPr>
          <w:rFonts w:eastAsia="Times New Roman"/>
        </w:rPr>
        <w:t>boxplot(</w:t>
      </w:r>
      <w:proofErr w:type="gramEnd"/>
      <w:r w:rsidR="00827D8C" w:rsidRPr="00827D8C">
        <w:rPr>
          <w:rFonts w:eastAsia="Times New Roman"/>
        </w:rPr>
        <w:t xml:space="preserve">formula = </w:t>
      </w:r>
      <w:proofErr w:type="spellStart"/>
      <w:r w:rsidR="00827D8C" w:rsidRPr="00827D8C">
        <w:rPr>
          <w:rFonts w:eastAsia="Times New Roman"/>
        </w:rPr>
        <w:t>prod.adj</w:t>
      </w:r>
      <w:proofErr w:type="spellEnd"/>
      <w:r w:rsidR="00827D8C" w:rsidRPr="00827D8C">
        <w:rPr>
          <w:rFonts w:eastAsia="Times New Roman"/>
        </w:rPr>
        <w:t xml:space="preserve"> ~ Workshop, data = </w:t>
      </w:r>
      <w:proofErr w:type="spellStart"/>
      <w:r w:rsidR="00827D8C" w:rsidRPr="00827D8C">
        <w:rPr>
          <w:rFonts w:eastAsia="Times New Roman"/>
        </w:rPr>
        <w:t>gb</w:t>
      </w:r>
      <w:proofErr w:type="spellEnd"/>
      <w:r w:rsidR="00827D8C" w:rsidRPr="00827D8C">
        <w:rPr>
          <w:rFonts w:eastAsia="Times New Roman"/>
        </w:rPr>
        <w:t xml:space="preserve">, main = "Box and dot </w:t>
      </w:r>
    </w:p>
    <w:p w14:paraId="2BAE7235" w14:textId="77777777" w:rsidR="00827D8C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827D8C">
        <w:rPr>
          <w:rFonts w:eastAsia="Times New Roman"/>
        </w:rPr>
        <w:t xml:space="preserve">plot", </w:t>
      </w:r>
      <w:proofErr w:type="spellStart"/>
      <w:r w:rsidRPr="00827D8C">
        <w:rPr>
          <w:rFonts w:eastAsia="Times New Roman"/>
        </w:rPr>
        <w:t>ylab</w:t>
      </w:r>
      <w:proofErr w:type="spellEnd"/>
      <w:r w:rsidRPr="00827D8C">
        <w:rPr>
          <w:rFonts w:eastAsia="Times New Roman"/>
        </w:rPr>
        <w:t xml:space="preserve"> = "productivity adjusted for attitudes", </w:t>
      </w:r>
      <w:proofErr w:type="spellStart"/>
      <w:r w:rsidRPr="00827D8C">
        <w:rPr>
          <w:rFonts w:eastAsia="Times New Roman"/>
        </w:rPr>
        <w:t>xlab</w:t>
      </w:r>
      <w:proofErr w:type="spellEnd"/>
      <w:r w:rsidRPr="00827D8C">
        <w:rPr>
          <w:rFonts w:eastAsia="Times New Roman"/>
        </w:rPr>
        <w:t xml:space="preserve"> = "type of </w:t>
      </w:r>
    </w:p>
    <w:p w14:paraId="268B3C54" w14:textId="77777777" w:rsidR="002D787E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827D8C">
        <w:rPr>
          <w:rFonts w:eastAsia="Times New Roman"/>
        </w:rPr>
        <w:t>workshop", pars = list(</w:t>
      </w:r>
      <w:proofErr w:type="spellStart"/>
      <w:r w:rsidRPr="00827D8C">
        <w:rPr>
          <w:rFonts w:eastAsia="Times New Roman"/>
        </w:rPr>
        <w:t>outpch</w:t>
      </w:r>
      <w:proofErr w:type="spellEnd"/>
      <w:r w:rsidRPr="00827D8C">
        <w:rPr>
          <w:rFonts w:eastAsia="Times New Roman"/>
        </w:rPr>
        <w:t xml:space="preserve">=NA)) </w:t>
      </w:r>
    </w:p>
    <w:p w14:paraId="7981C1A3" w14:textId="062DCFD8" w:rsidR="00827D8C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Pr="001A66D0">
        <w:rPr>
          <w:rFonts w:eastAsia="Times New Roman"/>
        </w:rPr>
        <w:t>stripchart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 xml:space="preserve">x = </w:t>
      </w:r>
      <w:proofErr w:type="spellStart"/>
      <w:r w:rsidRPr="001A66D0">
        <w:rPr>
          <w:rFonts w:eastAsia="Times New Roman"/>
        </w:rPr>
        <w:t>gb$prod.adj</w:t>
      </w:r>
      <w:proofErr w:type="spellEnd"/>
      <w:r w:rsidRPr="001A66D0">
        <w:rPr>
          <w:rFonts w:eastAsia="Times New Roman"/>
        </w:rPr>
        <w:t xml:space="preserve"> ~ </w:t>
      </w:r>
    </w:p>
    <w:p w14:paraId="69EC9C7D" w14:textId="77777777" w:rsidR="00827D8C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spellStart"/>
      <w:r w:rsidR="00761839" w:rsidRPr="001A66D0">
        <w:rPr>
          <w:rFonts w:eastAsia="Times New Roman"/>
        </w:rPr>
        <w:t>gb$</w:t>
      </w:r>
      <w:r w:rsidR="001B0831" w:rsidRPr="001B0831">
        <w:rPr>
          <w:rFonts w:eastAsia="Times New Roman"/>
        </w:rPr>
        <w:t>Workshop</w:t>
      </w:r>
      <w:proofErr w:type="spellEnd"/>
      <w:r w:rsidR="00761839" w:rsidRPr="001A66D0">
        <w:rPr>
          <w:rFonts w:eastAsia="Times New Roman"/>
        </w:rPr>
        <w:t xml:space="preserve">, </w:t>
      </w:r>
      <w:proofErr w:type="spellStart"/>
      <w:r w:rsidR="00761839" w:rsidRPr="001A66D0">
        <w:rPr>
          <w:rFonts w:eastAsia="Times New Roman"/>
        </w:rPr>
        <w:t>lwd</w:t>
      </w:r>
      <w:proofErr w:type="spellEnd"/>
      <w:r w:rsidR="00761839" w:rsidRPr="001A66D0">
        <w:rPr>
          <w:rFonts w:eastAsia="Times New Roman"/>
        </w:rPr>
        <w:t xml:space="preserve"> = 2, col = "red", method = "jitter", vertical = TRUE, </w:t>
      </w:r>
    </w:p>
    <w:p w14:paraId="76AB68A7" w14:textId="3CBC1B9C" w:rsidR="00761839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spellStart"/>
      <w:r w:rsidR="00761839" w:rsidRPr="001A66D0">
        <w:rPr>
          <w:rFonts w:eastAsia="Times New Roman"/>
        </w:rPr>
        <w:t>pch</w:t>
      </w:r>
      <w:proofErr w:type="spellEnd"/>
      <w:r w:rsidR="00761839" w:rsidRPr="001A66D0">
        <w:rPr>
          <w:rFonts w:eastAsia="Times New Roman"/>
        </w:rPr>
        <w:t xml:space="preserve"> = 1, add = TRUE)</w:t>
      </w:r>
    </w:p>
    <w:p w14:paraId="13F3D71A" w14:textId="77777777" w:rsidR="00827D8C" w:rsidRPr="00827D8C" w:rsidRDefault="00827D8C" w:rsidP="00827D8C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&gt; </w:t>
      </w:r>
      <w:proofErr w:type="spellStart"/>
      <w:proofErr w:type="gramStart"/>
      <w:r w:rsidRPr="00827D8C">
        <w:rPr>
          <w:rFonts w:eastAsia="Times New Roman"/>
        </w:rPr>
        <w:t>stripchart</w:t>
      </w:r>
      <w:proofErr w:type="spellEnd"/>
      <w:r w:rsidRPr="00827D8C">
        <w:rPr>
          <w:rFonts w:eastAsia="Times New Roman"/>
        </w:rPr>
        <w:t>(</w:t>
      </w:r>
      <w:proofErr w:type="gramEnd"/>
      <w:r w:rsidRPr="00827D8C">
        <w:rPr>
          <w:rFonts w:eastAsia="Times New Roman"/>
        </w:rPr>
        <w:t xml:space="preserve">x = </w:t>
      </w:r>
      <w:proofErr w:type="spellStart"/>
      <w:r w:rsidRPr="00827D8C">
        <w:rPr>
          <w:rFonts w:eastAsia="Times New Roman"/>
        </w:rPr>
        <w:t>gb$prod.adj</w:t>
      </w:r>
      <w:proofErr w:type="spellEnd"/>
      <w:r w:rsidRPr="00827D8C">
        <w:rPr>
          <w:rFonts w:eastAsia="Times New Roman"/>
        </w:rPr>
        <w:t xml:space="preserve"> ~ </w:t>
      </w:r>
      <w:proofErr w:type="spellStart"/>
      <w:r w:rsidRPr="00827D8C">
        <w:rPr>
          <w:rFonts w:eastAsia="Times New Roman"/>
        </w:rPr>
        <w:t>gb$Workshop</w:t>
      </w:r>
      <w:proofErr w:type="spellEnd"/>
      <w:r w:rsidRPr="00827D8C">
        <w:rPr>
          <w:rFonts w:eastAsia="Times New Roman"/>
        </w:rPr>
        <w:t xml:space="preserve">, </w:t>
      </w:r>
      <w:proofErr w:type="spellStart"/>
      <w:r w:rsidRPr="00827D8C">
        <w:rPr>
          <w:rFonts w:eastAsia="Times New Roman"/>
        </w:rPr>
        <w:t>lwd</w:t>
      </w:r>
      <w:proofErr w:type="spellEnd"/>
      <w:r w:rsidRPr="00827D8C">
        <w:rPr>
          <w:rFonts w:eastAsia="Times New Roman"/>
        </w:rPr>
        <w:t xml:space="preserve"> = 2, col = "red", </w:t>
      </w:r>
    </w:p>
    <w:p w14:paraId="177BF429" w14:textId="79702D41" w:rsidR="00827D8C" w:rsidRPr="001A66D0" w:rsidRDefault="00827D8C" w:rsidP="00827D8C">
      <w:pPr>
        <w:pStyle w:val="Rcodeandoutput"/>
        <w:rPr>
          <w:rFonts w:eastAsia="Times New Roman"/>
        </w:rPr>
      </w:pPr>
      <w:r w:rsidRPr="00827D8C">
        <w:rPr>
          <w:rFonts w:eastAsia="Times New Roman"/>
        </w:rPr>
        <w:t xml:space="preserve">  </w:t>
      </w:r>
      <w:r>
        <w:rPr>
          <w:rFonts w:eastAsia="Times New Roman"/>
        </w:rPr>
        <w:t xml:space="preserve">  </w:t>
      </w:r>
      <w:r w:rsidRPr="00827D8C">
        <w:rPr>
          <w:rFonts w:eastAsia="Times New Roman"/>
        </w:rPr>
        <w:t xml:space="preserve">method = "jitter", vertical = TRUE, </w:t>
      </w:r>
      <w:proofErr w:type="spellStart"/>
      <w:r w:rsidRPr="00827D8C">
        <w:rPr>
          <w:rFonts w:eastAsia="Times New Roman"/>
        </w:rPr>
        <w:t>pch</w:t>
      </w:r>
      <w:proofErr w:type="spellEnd"/>
      <w:r w:rsidRPr="00827D8C">
        <w:rPr>
          <w:rFonts w:eastAsia="Times New Roman"/>
        </w:rPr>
        <w:t xml:space="preserve"> = 1, add = TRUE)</w:t>
      </w:r>
    </w:p>
    <w:p w14:paraId="28DAD624" w14:textId="77777777" w:rsidR="00761839" w:rsidRPr="001A66D0" w:rsidRDefault="00761839" w:rsidP="0076183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14:paraId="6E55E623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706ABC5B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9C8E1C6" w14:textId="77777777" w:rsidR="00761839" w:rsidRDefault="00761839" w:rsidP="0087426B">
      <w:pPr>
        <w:numPr>
          <w:ilvl w:val="0"/>
          <w:numId w:val="19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3A8A465E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workshop type means are unequal</w:t>
      </w:r>
    </w:p>
    <w:p w14:paraId="65BA4B07" w14:textId="2857D76E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>Test statistic: F</w:t>
      </w:r>
      <w:r w:rsidR="0087426B">
        <w:rPr>
          <w:vertAlign w:val="subscript"/>
        </w:rPr>
        <w:t>obs</w:t>
      </w:r>
      <w:r>
        <w:t>=66.3</w:t>
      </w:r>
    </w:p>
    <w:p w14:paraId="36DD454D" w14:textId="77777777" w:rsidR="00761839" w:rsidRDefault="00761839" w:rsidP="00761839">
      <w:pPr>
        <w:pStyle w:val="Rcodeandoutput"/>
        <w:ind w:left="446"/>
      </w:pPr>
    </w:p>
    <w:p w14:paraId="6B907407" w14:textId="1105A45A" w:rsidR="00827D8C" w:rsidRDefault="00761839" w:rsidP="00761839">
      <w:pPr>
        <w:pStyle w:val="Rcodeandoutput"/>
      </w:pPr>
      <w:r>
        <w:t xml:space="preserve">&gt; </w:t>
      </w:r>
      <w:proofErr w:type="spellStart"/>
      <w:r w:rsidR="00827D8C" w:rsidRPr="00827D8C">
        <w:t>mod.fit</w:t>
      </w:r>
      <w:proofErr w:type="spellEnd"/>
      <w:r w:rsidR="006A1347">
        <w:t xml:space="preserve"> </w:t>
      </w:r>
      <w:r w:rsidR="00827D8C" w:rsidRPr="00827D8C">
        <w:t>&lt;-</w:t>
      </w:r>
      <w:r w:rsidR="006A1347">
        <w:t xml:space="preserve"> </w:t>
      </w:r>
      <w:proofErr w:type="spellStart"/>
      <w:proofErr w:type="gramStart"/>
      <w:r w:rsidR="00827D8C" w:rsidRPr="00827D8C">
        <w:t>aov</w:t>
      </w:r>
      <w:proofErr w:type="spellEnd"/>
      <w:r w:rsidR="00827D8C" w:rsidRPr="00827D8C">
        <w:t>(</w:t>
      </w:r>
      <w:proofErr w:type="gramEnd"/>
      <w:r w:rsidR="00827D8C" w:rsidRPr="00827D8C">
        <w:t xml:space="preserve">formula = Productivity ~ Workshop + factor(Attitude), data = </w:t>
      </w:r>
    </w:p>
    <w:p w14:paraId="61B87B2E" w14:textId="09E6E7DC" w:rsidR="00761839" w:rsidRDefault="00827D8C" w:rsidP="00761839">
      <w:pPr>
        <w:pStyle w:val="Rcodeandoutput"/>
      </w:pPr>
      <w:r>
        <w:lastRenderedPageBreak/>
        <w:t xml:space="preserve">    </w:t>
      </w:r>
      <w:r w:rsidRPr="00827D8C">
        <w:t>ex15.24)</w:t>
      </w:r>
    </w:p>
    <w:p w14:paraId="7D5A763D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1276FCE5" w14:textId="77777777" w:rsidR="00761839" w:rsidRDefault="00761839" w:rsidP="00761839">
      <w:pPr>
        <w:pStyle w:val="Rcodeandoutput"/>
      </w:pPr>
      <w:r>
        <w:t xml:space="preserve">             </w:t>
      </w:r>
      <w:proofErr w:type="gramStart"/>
      <w:r>
        <w:t>Df  Sum</w:t>
      </w:r>
      <w:proofErr w:type="gramEnd"/>
      <w:r>
        <w:t xml:space="preserve"> Sq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79D0A50B" w14:textId="28FDEFF8" w:rsidR="00761839" w:rsidRDefault="001B0831" w:rsidP="00761839">
      <w:pPr>
        <w:pStyle w:val="Rcodeandoutput"/>
      </w:pPr>
      <w:r>
        <w:t>Workshop</w:t>
      </w:r>
      <w:r w:rsidR="00761839">
        <w:t xml:space="preserve">          </w:t>
      </w:r>
      <w:proofErr w:type="gramStart"/>
      <w:r w:rsidR="00761839">
        <w:t>3  922.55</w:t>
      </w:r>
      <w:proofErr w:type="gramEnd"/>
      <w:r w:rsidR="00761839">
        <w:t xml:space="preserve">  307.52  66.251 9.746e-08 ***</w:t>
      </w:r>
    </w:p>
    <w:p w14:paraId="54589E9E" w14:textId="172A7184" w:rsidR="00761839" w:rsidRDefault="00761839" w:rsidP="00761839">
      <w:pPr>
        <w:pStyle w:val="Rcodeandoutput"/>
      </w:pPr>
      <w:r>
        <w:t>factor(</w:t>
      </w:r>
      <w:proofErr w:type="gramStart"/>
      <w:r w:rsidR="001B0831">
        <w:t>Attitude</w:t>
      </w:r>
      <w:r>
        <w:t>)  4</w:t>
      </w:r>
      <w:proofErr w:type="gramEnd"/>
      <w:r>
        <w:t xml:space="preserve"> 2785.50  696.38 150.027 3.907e-10 ***</w:t>
      </w:r>
    </w:p>
    <w:p w14:paraId="66C9E48B" w14:textId="77777777" w:rsidR="00761839" w:rsidRDefault="00761839" w:rsidP="00761839">
      <w:pPr>
        <w:pStyle w:val="Rcodeandoutput"/>
      </w:pPr>
      <w:r>
        <w:t xml:space="preserve">Residuals    12   55.70    4.64                      </w:t>
      </w:r>
    </w:p>
    <w:p w14:paraId="6A519DD5" w14:textId="77777777" w:rsidR="00761839" w:rsidRDefault="00761839" w:rsidP="00761839">
      <w:pPr>
        <w:pStyle w:val="Rcodeandoutput"/>
      </w:pPr>
      <w:r>
        <w:t>---</w:t>
      </w:r>
    </w:p>
    <w:p w14:paraId="5820DF73" w14:textId="77777777" w:rsidR="00761839" w:rsidRPr="00887673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  <w:r w:rsidRPr="00887673">
        <w:t xml:space="preserve"> </w:t>
      </w:r>
    </w:p>
    <w:p w14:paraId="00292E46" w14:textId="77777777" w:rsidR="00761839" w:rsidRDefault="00761839" w:rsidP="00761839">
      <w:pPr>
        <w:pStyle w:val="Rcodeandoutput"/>
      </w:pPr>
    </w:p>
    <w:p w14:paraId="46E0F1B2" w14:textId="77777777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0968A68F">
          <v:shape id="_x0000_i1031" type="#_x0000_t75" style="width:39pt;height:17.4pt" o:ole="" fillcolor="window">
            <v:imagedata r:id="rId9" o:title=""/>
          </v:shape>
          <o:OLEObject Type="Embed" ProgID="Equation.DSMT4" ShapeID="_x0000_i1031" DrawAspect="Content" ObjectID="_1665918984" r:id="rId65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4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3*4</w:t>
      </w:r>
      <w:r>
        <w:t xml:space="preserve"> = 3.49</w:t>
      </w:r>
    </w:p>
    <w:p w14:paraId="3EA51155" w14:textId="77777777" w:rsidR="00761839" w:rsidRDefault="00761839" w:rsidP="00761839">
      <w:pPr>
        <w:pStyle w:val="Rcodeandoutput"/>
        <w:ind w:left="510"/>
      </w:pPr>
    </w:p>
    <w:p w14:paraId="5D96BFAC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4 - 1, df2 = 12)</w:t>
      </w:r>
    </w:p>
    <w:p w14:paraId="7B44027F" w14:textId="77777777" w:rsidR="00761839" w:rsidRPr="00BC4F97" w:rsidRDefault="00761839" w:rsidP="00761839">
      <w:pPr>
        <w:pStyle w:val="Rcodeandoutput"/>
      </w:pPr>
      <w:r w:rsidRPr="00BC4F97">
        <w:t>[1] 3.490295</w:t>
      </w:r>
    </w:p>
    <w:p w14:paraId="7B20BA3E" w14:textId="77777777" w:rsidR="00761839" w:rsidRPr="004C3C87" w:rsidRDefault="00761839" w:rsidP="00761839">
      <w:pPr>
        <w:pStyle w:val="R-14"/>
        <w:rPr>
          <w:sz w:val="24"/>
        </w:rPr>
      </w:pPr>
    </w:p>
    <w:p w14:paraId="3195E352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66.3 &gt; 3.49, reject H</w:t>
      </w:r>
      <w:r w:rsidRPr="00533069">
        <w:rPr>
          <w:vertAlign w:val="subscript"/>
        </w:rPr>
        <w:t>o</w:t>
      </w:r>
      <w:r>
        <w:t xml:space="preserve">. </w:t>
      </w:r>
    </w:p>
    <w:p w14:paraId="5E3E91EF" w14:textId="77777777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>There is at least one pair of workshop type means that are different.</w:t>
      </w:r>
    </w:p>
    <w:p w14:paraId="2171732A" w14:textId="77777777" w:rsidR="00761839" w:rsidRDefault="00761839" w:rsidP="00761839">
      <w:pPr>
        <w:rPr>
          <w:rFonts w:cs="Arial"/>
        </w:rPr>
      </w:pPr>
    </w:p>
    <w:p w14:paraId="185BD6F8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1652B13A" w14:textId="77777777" w:rsidR="00761839" w:rsidRDefault="00761839" w:rsidP="00761839">
      <w:pPr>
        <w:numPr>
          <w:ilvl w:val="0"/>
          <w:numId w:val="14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7D65BC55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workshop type means are unequal</w:t>
      </w:r>
    </w:p>
    <w:p w14:paraId="42F706E9" w14:textId="56E9AFEF" w:rsidR="00761839" w:rsidRDefault="00761839" w:rsidP="00761839">
      <w:pPr>
        <w:pStyle w:val="ListParagraph"/>
        <w:numPr>
          <w:ilvl w:val="0"/>
          <w:numId w:val="14"/>
        </w:numPr>
        <w:spacing w:after="0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</w:t>
      </w:r>
      <w:r w:rsidR="00E632FE">
        <w:rPr>
          <w:vertAlign w:val="subscript"/>
        </w:rPr>
        <w:t>obs</w:t>
      </w:r>
      <w:r>
        <w:t>)&lt;0.0001 where X has an F distribution</w:t>
      </w:r>
      <w:r w:rsidRPr="00196B6D">
        <w:t xml:space="preserve"> </w:t>
      </w:r>
      <w:r>
        <w:t>with 3 and 12 degrees of freedom.</w:t>
      </w:r>
    </w:p>
    <w:p w14:paraId="19D0E034" w14:textId="77777777" w:rsidR="00761839" w:rsidRPr="004C3C87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</w:p>
    <w:p w14:paraId="7D35F045" w14:textId="77777777" w:rsidR="00761839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>
        <w:t>Because p-value &lt;0.0001&lt; 0.05, reject H</w:t>
      </w:r>
      <w:r w:rsidRPr="00533069">
        <w:rPr>
          <w:vertAlign w:val="subscript"/>
        </w:rPr>
        <w:t>o</w:t>
      </w:r>
      <w:r>
        <w:t>.</w:t>
      </w:r>
    </w:p>
    <w:p w14:paraId="194F8EEA" w14:textId="77777777" w:rsidR="00761839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>
        <w:t>There is at least one pair of workshop type means that are different.</w:t>
      </w:r>
    </w:p>
    <w:p w14:paraId="1C2A66A0" w14:textId="77777777" w:rsidR="00761839" w:rsidRDefault="00761839" w:rsidP="00761839">
      <w:pPr>
        <w:jc w:val="both"/>
        <w:rPr>
          <w:rFonts w:cs="Arial"/>
        </w:rPr>
      </w:pPr>
    </w:p>
    <w:p w14:paraId="21AFC3C5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Tukey’s HSD:</w:t>
      </w:r>
    </w:p>
    <w:p w14:paraId="6EF62685" w14:textId="77777777" w:rsidR="00761839" w:rsidRDefault="00761839" w:rsidP="00761839">
      <w:pPr>
        <w:jc w:val="both"/>
        <w:rPr>
          <w:rFonts w:cs="Arial"/>
        </w:rPr>
      </w:pPr>
    </w:p>
    <w:p w14:paraId="7430A0DE" w14:textId="1268E986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TukeyHSD</w:t>
      </w:r>
      <w:proofErr w:type="spellEnd"/>
      <w:r w:rsidRPr="00BC4F97">
        <w:t>(</w:t>
      </w:r>
      <w:proofErr w:type="gramEnd"/>
      <w:r w:rsidRPr="00BC4F97">
        <w:t xml:space="preserve">x = </w:t>
      </w:r>
      <w:proofErr w:type="spellStart"/>
      <w:r w:rsidRPr="00BC4F97">
        <w:t>mod.fit</w:t>
      </w:r>
      <w:proofErr w:type="spellEnd"/>
      <w:r w:rsidRPr="00BC4F97">
        <w:t xml:space="preserve">, </w:t>
      </w:r>
      <w:proofErr w:type="spellStart"/>
      <w:r w:rsidRPr="00BC4F97">
        <w:t>conf.level</w:t>
      </w:r>
      <w:proofErr w:type="spellEnd"/>
      <w:r w:rsidRPr="00BC4F97">
        <w:t xml:space="preserve"> = 0.95, which = "</w:t>
      </w:r>
      <w:r w:rsidR="00827D8C">
        <w:t>Workshop</w:t>
      </w:r>
      <w:r w:rsidRPr="00BC4F97">
        <w:t>")</w:t>
      </w:r>
    </w:p>
    <w:p w14:paraId="08985BDD" w14:textId="77777777" w:rsidR="00761839" w:rsidRPr="00BC4F97" w:rsidRDefault="00761839" w:rsidP="00761839">
      <w:pPr>
        <w:pStyle w:val="Rcodeandoutput"/>
      </w:pPr>
      <w:r w:rsidRPr="00BC4F97">
        <w:t xml:space="preserve">  Tukey multiple comparisons of means</w:t>
      </w:r>
    </w:p>
    <w:p w14:paraId="5808E076" w14:textId="77777777" w:rsidR="00761839" w:rsidRPr="00BC4F97" w:rsidRDefault="00761839" w:rsidP="00761839">
      <w:pPr>
        <w:pStyle w:val="Rcodeandoutput"/>
      </w:pPr>
      <w:r w:rsidRPr="00BC4F97">
        <w:t xml:space="preserve">    95% family-wise confidence level</w:t>
      </w:r>
    </w:p>
    <w:p w14:paraId="6797EB07" w14:textId="77777777" w:rsidR="00761839" w:rsidRPr="00BC4F97" w:rsidRDefault="00761839" w:rsidP="00761839">
      <w:pPr>
        <w:pStyle w:val="Rcodeandoutput"/>
      </w:pPr>
    </w:p>
    <w:p w14:paraId="4A20556B" w14:textId="77777777" w:rsidR="00761839" w:rsidRPr="00BC4F97" w:rsidRDefault="00761839" w:rsidP="00761839">
      <w:pPr>
        <w:pStyle w:val="Rcodeandoutput"/>
      </w:pPr>
      <w:r w:rsidRPr="00BC4F97">
        <w:t xml:space="preserve">Fit: </w:t>
      </w:r>
      <w:proofErr w:type="spellStart"/>
      <w:proofErr w:type="gramStart"/>
      <w:r w:rsidRPr="00BC4F97">
        <w:t>aov</w:t>
      </w:r>
      <w:proofErr w:type="spellEnd"/>
      <w:r w:rsidRPr="00BC4F97">
        <w:t>(</w:t>
      </w:r>
      <w:proofErr w:type="gramEnd"/>
      <w:r w:rsidRPr="00BC4F97">
        <w:t>formula = prod ~ type + factor(</w:t>
      </w:r>
      <w:proofErr w:type="spellStart"/>
      <w:r w:rsidRPr="00BC4F97">
        <w:t>atti</w:t>
      </w:r>
      <w:proofErr w:type="spellEnd"/>
      <w:r w:rsidRPr="00BC4F97">
        <w:t>), data = ex9.7)</w:t>
      </w:r>
    </w:p>
    <w:p w14:paraId="5579B699" w14:textId="77777777" w:rsidR="00761839" w:rsidRPr="00BC4F97" w:rsidRDefault="00761839" w:rsidP="00761839">
      <w:pPr>
        <w:pStyle w:val="Rcodeandoutput"/>
      </w:pPr>
    </w:p>
    <w:p w14:paraId="395EE56C" w14:textId="774EA73B" w:rsidR="00761839" w:rsidRPr="00BC4F97" w:rsidRDefault="00761839" w:rsidP="00761839">
      <w:pPr>
        <w:pStyle w:val="Rcodeandoutput"/>
      </w:pPr>
      <w:r w:rsidRPr="00BC4F97">
        <w:t>$</w:t>
      </w:r>
      <w:r w:rsidR="001B0831">
        <w:t>Workshop</w:t>
      </w:r>
    </w:p>
    <w:p w14:paraId="089431E9" w14:textId="77777777" w:rsidR="00761839" w:rsidRPr="00BC4F97" w:rsidRDefault="00761839" w:rsidP="00761839">
      <w:pPr>
        <w:pStyle w:val="Rcodeandoutput"/>
      </w:pPr>
      <w:r w:rsidRPr="00BC4F97">
        <w:t xml:space="preserve">    diff         </w:t>
      </w:r>
      <w:proofErr w:type="spellStart"/>
      <w:r w:rsidRPr="00BC4F97">
        <w:t>lwr</w:t>
      </w:r>
      <w:proofErr w:type="spellEnd"/>
      <w:r w:rsidRPr="00BC4F97">
        <w:t xml:space="preserve">       </w:t>
      </w:r>
      <w:proofErr w:type="spellStart"/>
      <w:r w:rsidRPr="00BC4F97">
        <w:t>upr</w:t>
      </w:r>
      <w:proofErr w:type="spellEnd"/>
      <w:r w:rsidRPr="00BC4F97">
        <w:t xml:space="preserve">     p </w:t>
      </w:r>
      <w:proofErr w:type="spellStart"/>
      <w:r w:rsidRPr="00BC4F97">
        <w:t>adj</w:t>
      </w:r>
      <w:proofErr w:type="spellEnd"/>
    </w:p>
    <w:p w14:paraId="384B6AAC" w14:textId="77777777" w:rsidR="00761839" w:rsidRPr="00BC4F97" w:rsidRDefault="00761839" w:rsidP="00761839">
      <w:pPr>
        <w:pStyle w:val="Rcodeandoutput"/>
      </w:pPr>
      <w:r w:rsidRPr="00BC4F97">
        <w:t>B-</w:t>
      </w:r>
      <w:proofErr w:type="gramStart"/>
      <w:r w:rsidRPr="00BC4F97">
        <w:t>A  3.8</w:t>
      </w:r>
      <w:proofErr w:type="gramEnd"/>
      <w:r w:rsidRPr="00BC4F97">
        <w:t xml:space="preserve"> -0.24541149  7.845411 0.0680951</w:t>
      </w:r>
    </w:p>
    <w:p w14:paraId="404816B6" w14:textId="77777777" w:rsidR="00761839" w:rsidRPr="00BC4F97" w:rsidRDefault="00761839" w:rsidP="00761839">
      <w:pPr>
        <w:pStyle w:val="Rcodeandoutput"/>
      </w:pPr>
      <w:r w:rsidRPr="00BC4F97">
        <w:t>C-</w:t>
      </w:r>
      <w:proofErr w:type="gramStart"/>
      <w:r w:rsidRPr="00BC4F97">
        <w:t>A  7.8</w:t>
      </w:r>
      <w:proofErr w:type="gramEnd"/>
      <w:r w:rsidRPr="00BC4F97">
        <w:t xml:space="preserve">  3.75458851 11.845411 0.0004783</w:t>
      </w:r>
    </w:p>
    <w:p w14:paraId="289C0FDF" w14:textId="77777777" w:rsidR="00761839" w:rsidRPr="00BC4F97" w:rsidRDefault="00761839" w:rsidP="00761839">
      <w:pPr>
        <w:pStyle w:val="Rcodeandoutput"/>
      </w:pPr>
      <w:r w:rsidRPr="00BC4F97">
        <w:t>D-A 18.2 14.15458851 22.245411 0.0000001</w:t>
      </w:r>
    </w:p>
    <w:p w14:paraId="0619A9FE" w14:textId="77777777" w:rsidR="00761839" w:rsidRPr="00BC4F97" w:rsidRDefault="00761839" w:rsidP="00761839">
      <w:pPr>
        <w:pStyle w:val="Rcodeandoutput"/>
      </w:pPr>
      <w:r w:rsidRPr="00BC4F97">
        <w:t>C-</w:t>
      </w:r>
      <w:proofErr w:type="gramStart"/>
      <w:r w:rsidRPr="00BC4F97">
        <w:t>B  4.0</w:t>
      </w:r>
      <w:proofErr w:type="gramEnd"/>
      <w:r w:rsidRPr="00BC4F97">
        <w:t xml:space="preserve"> -0.04541149  8.045411 0.0529578</w:t>
      </w:r>
    </w:p>
    <w:p w14:paraId="219B2FCB" w14:textId="77777777" w:rsidR="00761839" w:rsidRPr="00BC4F97" w:rsidRDefault="00761839" w:rsidP="00761839">
      <w:pPr>
        <w:pStyle w:val="Rcodeandoutput"/>
      </w:pPr>
      <w:r w:rsidRPr="00BC4F97">
        <w:t>D-B 14.4 10.35458851 18.445411 0.0000010</w:t>
      </w:r>
    </w:p>
    <w:p w14:paraId="59855344" w14:textId="77777777" w:rsidR="00761839" w:rsidRPr="00BC4F97" w:rsidRDefault="00761839" w:rsidP="00761839">
      <w:pPr>
        <w:pStyle w:val="Rcodeandoutput"/>
      </w:pPr>
      <w:r w:rsidRPr="00BC4F97">
        <w:t xml:space="preserve">D-C </w:t>
      </w:r>
      <w:proofErr w:type="gramStart"/>
      <w:r w:rsidRPr="00BC4F97">
        <w:t>10.4  6.35458851</w:t>
      </w:r>
      <w:proofErr w:type="gramEnd"/>
      <w:r w:rsidRPr="00BC4F97">
        <w:t xml:space="preserve"> 14.445411 0.0000313</w:t>
      </w:r>
    </w:p>
    <w:p w14:paraId="6AD82D58" w14:textId="77777777" w:rsidR="00761839" w:rsidRPr="00BC4F97" w:rsidRDefault="00761839" w:rsidP="00761839">
      <w:pPr>
        <w:pStyle w:val="Rcodeandoutput"/>
      </w:pPr>
    </w:p>
    <w:p w14:paraId="02507A6A" w14:textId="57232870" w:rsidR="00761839" w:rsidRPr="00BC4F97" w:rsidRDefault="00761839" w:rsidP="00761839">
      <w:pPr>
        <w:pStyle w:val="Rcodeandoutput"/>
      </w:pPr>
      <w:r w:rsidRPr="00BC4F97">
        <w:t xml:space="preserve">&gt; </w:t>
      </w:r>
      <w:proofErr w:type="gramStart"/>
      <w:r w:rsidRPr="00BC4F97">
        <w:t>aggregate(</w:t>
      </w:r>
      <w:proofErr w:type="gramEnd"/>
      <w:r w:rsidRPr="00BC4F97">
        <w:t xml:space="preserve">formula = </w:t>
      </w:r>
      <w:proofErr w:type="spellStart"/>
      <w:r w:rsidRPr="00BC4F97">
        <w:t>prod.adj</w:t>
      </w:r>
      <w:proofErr w:type="spellEnd"/>
      <w:r w:rsidRPr="00BC4F97">
        <w:t xml:space="preserve"> ~ </w:t>
      </w:r>
      <w:r w:rsidR="00827D8C">
        <w:t>Workshop</w:t>
      </w:r>
      <w:r w:rsidRPr="00BC4F97">
        <w:t xml:space="preserve">, data = </w:t>
      </w:r>
      <w:proofErr w:type="spellStart"/>
      <w:r w:rsidRPr="00BC4F97">
        <w:t>gb</w:t>
      </w:r>
      <w:proofErr w:type="spellEnd"/>
      <w:r w:rsidRPr="00BC4F97">
        <w:t>, FUN = mean)</w:t>
      </w:r>
    </w:p>
    <w:p w14:paraId="6474E848" w14:textId="6AE36F79" w:rsidR="00761839" w:rsidRPr="00BC4F97" w:rsidRDefault="00761839" w:rsidP="00761839">
      <w:pPr>
        <w:pStyle w:val="Rcodeandoutput"/>
      </w:pPr>
      <w:r w:rsidRPr="00BC4F97">
        <w:t xml:space="preserve">  </w:t>
      </w:r>
      <w:r w:rsidR="001B0831">
        <w:t>Workshop</w:t>
      </w:r>
      <w:r w:rsidRPr="00BC4F97">
        <w:t xml:space="preserve"> </w:t>
      </w:r>
      <w:proofErr w:type="spellStart"/>
      <w:r w:rsidRPr="00BC4F97">
        <w:t>prod.adj</w:t>
      </w:r>
      <w:proofErr w:type="spellEnd"/>
    </w:p>
    <w:p w14:paraId="73FFFFB3" w14:textId="77777777" w:rsidR="00761839" w:rsidRPr="00BC4F97" w:rsidRDefault="00761839" w:rsidP="00761839">
      <w:pPr>
        <w:pStyle w:val="Rcodeandoutput"/>
      </w:pPr>
      <w:r w:rsidRPr="00BC4F97">
        <w:t>1    A    -7.45</w:t>
      </w:r>
    </w:p>
    <w:p w14:paraId="3F017C4D" w14:textId="77777777" w:rsidR="00761839" w:rsidRPr="00BC4F97" w:rsidRDefault="00761839" w:rsidP="00761839">
      <w:pPr>
        <w:pStyle w:val="Rcodeandoutput"/>
      </w:pPr>
      <w:r w:rsidRPr="00BC4F97">
        <w:t>2    B    -3.65</w:t>
      </w:r>
    </w:p>
    <w:p w14:paraId="370A5CA2" w14:textId="77777777" w:rsidR="00761839" w:rsidRPr="00BC4F97" w:rsidRDefault="00761839" w:rsidP="00761839">
      <w:pPr>
        <w:pStyle w:val="Rcodeandoutput"/>
      </w:pPr>
      <w:r w:rsidRPr="00BC4F97">
        <w:t>3    C     0.35</w:t>
      </w:r>
    </w:p>
    <w:p w14:paraId="23907158" w14:textId="77777777" w:rsidR="00761839" w:rsidRPr="00BC4F97" w:rsidRDefault="00761839" w:rsidP="00761839">
      <w:pPr>
        <w:pStyle w:val="Rcodeandoutput"/>
      </w:pPr>
      <w:r w:rsidRPr="00BC4F97">
        <w:t>4    D    10.75</w:t>
      </w:r>
    </w:p>
    <w:p w14:paraId="7759032C" w14:textId="77777777" w:rsidR="00761839" w:rsidRPr="00827D8C" w:rsidRDefault="00761839" w:rsidP="00761839">
      <w:pPr>
        <w:jc w:val="both"/>
        <w:rPr>
          <w:rFonts w:cs="Arial"/>
          <w:sz w:val="4"/>
          <w:szCs w:val="4"/>
        </w:rPr>
      </w:pPr>
    </w:p>
    <w:p w14:paraId="2CDBB6C2" w14:textId="20A8DFBC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 xml:space="preserve">Based on the p-values given and </w:t>
      </w:r>
      <w:r>
        <w:sym w:font="Symbol" w:char="F061"/>
      </w:r>
      <w:r>
        <w:rPr>
          <w:vertAlign w:val="subscript"/>
        </w:rPr>
        <w:t>E</w:t>
      </w:r>
      <w:r>
        <w:t xml:space="preserve"> = 0.05</w:t>
      </w:r>
      <w:r>
        <w:rPr>
          <w:rFonts w:cs="Arial"/>
        </w:rPr>
        <w:t>, the results can be displayed as</w:t>
      </w:r>
    </w:p>
    <w:p w14:paraId="099BF44F" w14:textId="19242A1A" w:rsidR="002D787E" w:rsidRDefault="002D787E" w:rsidP="00761839">
      <w:pPr>
        <w:jc w:val="both"/>
        <w:rPr>
          <w:rFonts w:cs="Arial"/>
        </w:rPr>
      </w:pPr>
    </w:p>
    <w:p w14:paraId="1B6FEB55" w14:textId="77777777" w:rsidR="002D787E" w:rsidRDefault="002D787E" w:rsidP="00761839">
      <w:pPr>
        <w:jc w:val="both"/>
        <w:rPr>
          <w:rFonts w:cs="Arial"/>
        </w:rPr>
      </w:pPr>
    </w:p>
    <w:p w14:paraId="03FEE90D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w:lastRenderedPageBreak/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A109DC5" wp14:editId="0A814CE9">
                <wp:simplePos x="0" y="0"/>
                <wp:positionH relativeFrom="column">
                  <wp:posOffset>2501900</wp:posOffset>
                </wp:positionH>
                <wp:positionV relativeFrom="paragraph">
                  <wp:posOffset>73660</wp:posOffset>
                </wp:positionV>
                <wp:extent cx="597535" cy="90805"/>
                <wp:effectExtent l="63500" t="61595" r="53340" b="47625"/>
                <wp:wrapNone/>
                <wp:docPr id="29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97535" cy="908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0B8F92" id="Ink 29" o:spid="_x0000_s1026" type="#_x0000_t75" style="position:absolute;margin-left:196.05pt;margin-top:4.65pt;width:49.1pt;height:9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">
                <v:imagedata r:id="rId67" o:title=""/>
                <o:lock v:ext="edit" rotation="t" verticies="t" shapetype="t"/>
              </v:shape>
            </w:pict>
          </mc:Fallback>
        </mc:AlternateContent>
      </w:r>
    </w:p>
    <w:p w14:paraId="653F5084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D703EEB" wp14:editId="762A80A7">
                <wp:simplePos x="0" y="0"/>
                <wp:positionH relativeFrom="column">
                  <wp:posOffset>2919095</wp:posOffset>
                </wp:positionH>
                <wp:positionV relativeFrom="paragraph">
                  <wp:posOffset>156845</wp:posOffset>
                </wp:positionV>
                <wp:extent cx="123825" cy="175895"/>
                <wp:effectExtent l="52070" t="53340" r="43180" b="4699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3825" cy="1758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06D691" id="Ink 30" o:spid="_x0000_s1026" type="#_x0000_t75" style="position:absolute;margin-left:229.35pt;margin-top:11.85pt;width:10.75pt;height:14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">
                <v:imagedata r:id="rId6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7968B37" wp14:editId="4567A342">
                <wp:simplePos x="0" y="0"/>
                <wp:positionH relativeFrom="column">
                  <wp:posOffset>3352800</wp:posOffset>
                </wp:positionH>
                <wp:positionV relativeFrom="paragraph">
                  <wp:posOffset>147955</wp:posOffset>
                </wp:positionV>
                <wp:extent cx="130175" cy="224790"/>
                <wp:effectExtent l="47625" t="53975" r="41275" b="4508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0175" cy="224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9415705" id="Ink 31" o:spid="_x0000_s1026" type="#_x0000_t75" style="position:absolute;margin-left:263.5pt;margin-top:11.15pt;width:11.25pt;height:18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">
                <v:imagedata r:id="rId7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33EEF27E" wp14:editId="70D9AB9B">
                <wp:simplePos x="0" y="0"/>
                <wp:positionH relativeFrom="column">
                  <wp:posOffset>2047875</wp:posOffset>
                </wp:positionH>
                <wp:positionV relativeFrom="paragraph">
                  <wp:posOffset>53340</wp:posOffset>
                </wp:positionV>
                <wp:extent cx="677545" cy="61595"/>
                <wp:effectExtent l="66675" t="64135" r="55880" b="45720"/>
                <wp:wrapNone/>
                <wp:docPr id="32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77545" cy="61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69F306D" id="Ink 32" o:spid="_x0000_s1026" type="#_x0000_t75" style="position:absolute;margin-left:160.5pt;margin-top:3.05pt;width:55.25pt;height:6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">
                <v:imagedata r:id="rId73" o:title=""/>
                <o:lock v:ext="edit" rotation="t" verticies="t" shapetype="t"/>
              </v:shape>
            </w:pict>
          </mc:Fallback>
        </mc:AlternateContent>
      </w:r>
    </w:p>
    <w:p w14:paraId="4900CC04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9993F5C" wp14:editId="3720958C">
                <wp:simplePos x="0" y="0"/>
                <wp:positionH relativeFrom="column">
                  <wp:posOffset>2056130</wp:posOffset>
                </wp:positionH>
                <wp:positionV relativeFrom="paragraph">
                  <wp:posOffset>2540</wp:posOffset>
                </wp:positionV>
                <wp:extent cx="106045" cy="252095"/>
                <wp:effectExtent l="55880" t="55245" r="47625" b="45085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045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3739D0" id="Ink 33" o:spid="_x0000_s1026" type="#_x0000_t75" style="position:absolute;margin-left:161.4pt;margin-top:-.3pt;width:9.35pt;height:20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">
                <v:imagedata r:id="rId7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815EFA0" wp14:editId="7C96D02C">
                <wp:simplePos x="0" y="0"/>
                <wp:positionH relativeFrom="column">
                  <wp:posOffset>2503170</wp:posOffset>
                </wp:positionH>
                <wp:positionV relativeFrom="paragraph">
                  <wp:posOffset>2540</wp:posOffset>
                </wp:positionV>
                <wp:extent cx="115570" cy="230505"/>
                <wp:effectExtent l="55245" t="55245" r="38735" b="38100"/>
                <wp:wrapNone/>
                <wp:docPr id="34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5570" cy="2305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C15E0CD" id="Ink 34" o:spid="_x0000_s1026" type="#_x0000_t75" style="position:absolute;margin-left:196.6pt;margin-top:-.3pt;width:10.1pt;height:19.1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">
                <v:imagedata r:id="rId77" o:title=""/>
                <o:lock v:ext="edit" rotation="t" verticies="t" shapetype="t"/>
              </v:shape>
            </w:pict>
          </mc:Fallback>
        </mc:AlternateContent>
      </w:r>
    </w:p>
    <w:p w14:paraId="0C5CC9FF" w14:textId="5346F3AC" w:rsidR="00761839" w:rsidRDefault="00761839" w:rsidP="005A13BA">
      <w:pPr>
        <w:spacing w:after="160" w:line="259" w:lineRule="auto"/>
      </w:pPr>
      <w:r>
        <w:br w:type="page"/>
      </w:r>
      <w:r>
        <w:lastRenderedPageBreak/>
        <w:t>15.28</w:t>
      </w:r>
    </w:p>
    <w:p w14:paraId="5EBDF388" w14:textId="77777777" w:rsidR="00761839" w:rsidRDefault="00761839" w:rsidP="00761839">
      <w:pPr>
        <w:rPr>
          <w:rFonts w:cs="Arial"/>
        </w:rPr>
      </w:pPr>
      <w:r>
        <w:rPr>
          <w:rFonts w:cs="Arial"/>
        </w:rPr>
        <w:t>The box and dot plot is:</w:t>
      </w:r>
    </w:p>
    <w:p w14:paraId="38349594" w14:textId="656F1A20" w:rsidR="00761839" w:rsidRDefault="005F798D" w:rsidP="00761839">
      <w:pPr>
        <w:pStyle w:val="Equations"/>
      </w:pPr>
      <w:r>
        <w:rPr>
          <w:noProof/>
        </w:rPr>
        <w:drawing>
          <wp:inline distT="0" distB="0" distL="0" distR="0" wp14:anchorId="724A2D6A" wp14:editId="7253C77D">
            <wp:extent cx="5943600" cy="3079115"/>
            <wp:effectExtent l="0" t="0" r="0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B1B31" w14:textId="77777777" w:rsidR="00761839" w:rsidRDefault="00761839" w:rsidP="00761839">
      <w:pPr>
        <w:pStyle w:val="Rcodeandoutput"/>
      </w:pPr>
    </w:p>
    <w:p w14:paraId="462F0B21" w14:textId="77777777" w:rsidR="00761839" w:rsidRDefault="00761839" w:rsidP="00761839">
      <w:pPr>
        <w:pStyle w:val="Rcodeandoutput"/>
      </w:pPr>
    </w:p>
    <w:p w14:paraId="15CAD326" w14:textId="60BEEE42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ex15.28 &lt;- </w:t>
      </w:r>
      <w:proofErr w:type="spellStart"/>
      <w:proofErr w:type="gramStart"/>
      <w:r w:rsidRPr="001A66D0">
        <w:rPr>
          <w:rFonts w:eastAsia="Times New Roman"/>
        </w:rPr>
        <w:t>read.table</w:t>
      </w:r>
      <w:proofErr w:type="spellEnd"/>
      <w:proofErr w:type="gramEnd"/>
      <w:r w:rsidRPr="001A66D0">
        <w:rPr>
          <w:rFonts w:eastAsia="Times New Roman"/>
        </w:rPr>
        <w:t>("ex15-28.txt", header=T</w:t>
      </w:r>
      <w:r w:rsidR="002D787E">
        <w:rPr>
          <w:rFonts w:eastAsia="Times New Roman"/>
        </w:rPr>
        <w:t>RUE</w:t>
      </w:r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sep</w:t>
      </w:r>
      <w:proofErr w:type="spellEnd"/>
      <w:r w:rsidRPr="001A66D0">
        <w:rPr>
          <w:rFonts w:eastAsia="Times New Roman"/>
        </w:rPr>
        <w:t>="")</w:t>
      </w:r>
    </w:p>
    <w:p w14:paraId="4DEACFBF" w14:textId="3A7EB1A7" w:rsidR="005404C4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Pr="001A66D0">
        <w:rPr>
          <w:rFonts w:eastAsia="Times New Roman"/>
        </w:rPr>
        <w:t>block.adj</w:t>
      </w:r>
      <w:proofErr w:type="spellEnd"/>
      <w:r w:rsidRPr="001A66D0">
        <w:rPr>
          <w:rFonts w:eastAsia="Times New Roman"/>
        </w:rPr>
        <w:t xml:space="preserve"> &lt;- </w:t>
      </w:r>
      <w:proofErr w:type="gramStart"/>
      <w:r w:rsidRPr="001A66D0">
        <w:rPr>
          <w:rFonts w:eastAsia="Times New Roman"/>
        </w:rPr>
        <w:t>aggregate(</w:t>
      </w:r>
      <w:proofErr w:type="gramEnd"/>
      <w:r w:rsidRPr="001A66D0">
        <w:rPr>
          <w:rFonts w:eastAsia="Times New Roman"/>
        </w:rPr>
        <w:t xml:space="preserve">formula = </w:t>
      </w:r>
      <w:r w:rsidR="00ED4173">
        <w:rPr>
          <w:rFonts w:eastAsia="Times New Roman"/>
        </w:rPr>
        <w:t>S</w:t>
      </w:r>
      <w:r w:rsidRPr="001A66D0">
        <w:rPr>
          <w:rFonts w:eastAsia="Times New Roman"/>
        </w:rPr>
        <w:t xml:space="preserve">alary ~ </w:t>
      </w:r>
      <w:r w:rsidR="00ED4173">
        <w:rPr>
          <w:rFonts w:eastAsia="Times New Roman"/>
        </w:rPr>
        <w:t>R</w:t>
      </w:r>
      <w:r w:rsidRPr="001A66D0">
        <w:rPr>
          <w:rFonts w:eastAsia="Times New Roman"/>
        </w:rPr>
        <w:t xml:space="preserve">egion, data = ex15.28, FUN = </w:t>
      </w:r>
    </w:p>
    <w:p w14:paraId="1AAD06C9" w14:textId="39DD8E46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761839" w:rsidRPr="001A66D0">
        <w:rPr>
          <w:rFonts w:eastAsia="Times New Roman"/>
        </w:rPr>
        <w:t>mean)</w:t>
      </w:r>
    </w:p>
    <w:p w14:paraId="7AEA0463" w14:textId="3253B4FD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Pr="001A66D0">
        <w:rPr>
          <w:rFonts w:eastAsia="Times New Roman"/>
        </w:rPr>
        <w:t>gb</w:t>
      </w:r>
      <w:proofErr w:type="spellEnd"/>
      <w:r w:rsidRPr="001A66D0">
        <w:rPr>
          <w:rFonts w:eastAsia="Times New Roman"/>
        </w:rPr>
        <w:t xml:space="preserve"> &lt;- </w:t>
      </w:r>
      <w:proofErr w:type="gramStart"/>
      <w:r w:rsidRPr="001A66D0">
        <w:rPr>
          <w:rFonts w:eastAsia="Times New Roman"/>
        </w:rPr>
        <w:t>merge(</w:t>
      </w:r>
      <w:proofErr w:type="gramEnd"/>
      <w:r w:rsidRPr="001A66D0">
        <w:rPr>
          <w:rFonts w:eastAsia="Times New Roman"/>
        </w:rPr>
        <w:t xml:space="preserve">x = ex15.28, y = </w:t>
      </w:r>
      <w:proofErr w:type="spellStart"/>
      <w:r w:rsidRPr="001A66D0">
        <w:rPr>
          <w:rFonts w:eastAsia="Times New Roman"/>
        </w:rPr>
        <w:t>block.adj</w:t>
      </w:r>
      <w:proofErr w:type="spellEnd"/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by.x</w:t>
      </w:r>
      <w:proofErr w:type="spellEnd"/>
      <w:r w:rsidRPr="001A66D0">
        <w:rPr>
          <w:rFonts w:eastAsia="Times New Roman"/>
        </w:rPr>
        <w:t xml:space="preserve"> = "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 xml:space="preserve">egion", </w:t>
      </w:r>
      <w:proofErr w:type="spellStart"/>
      <w:r w:rsidRPr="001A66D0">
        <w:rPr>
          <w:rFonts w:eastAsia="Times New Roman"/>
        </w:rPr>
        <w:t>by.y</w:t>
      </w:r>
      <w:proofErr w:type="spellEnd"/>
      <w:r w:rsidRPr="001A66D0">
        <w:rPr>
          <w:rFonts w:eastAsia="Times New Roman"/>
        </w:rPr>
        <w:t xml:space="preserve"> = "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 xml:space="preserve">egion", </w:t>
      </w:r>
    </w:p>
    <w:p w14:paraId="7EB75315" w14:textId="7B1A4F7C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 </w:t>
      </w:r>
      <w:r w:rsidR="00761839" w:rsidRPr="001A66D0">
        <w:rPr>
          <w:rFonts w:eastAsia="Times New Roman"/>
        </w:rPr>
        <w:t>suffixes = c("","</w:t>
      </w:r>
      <w:r w:rsidR="005F798D">
        <w:rPr>
          <w:rFonts w:eastAsia="Times New Roman"/>
        </w:rPr>
        <w:t>R</w:t>
      </w:r>
      <w:r w:rsidR="00761839" w:rsidRPr="001A66D0">
        <w:rPr>
          <w:rFonts w:eastAsia="Times New Roman"/>
        </w:rPr>
        <w:t xml:space="preserve">egion")) </w:t>
      </w:r>
    </w:p>
    <w:p w14:paraId="59FB360D" w14:textId="73F8F657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Pr="001A66D0">
        <w:rPr>
          <w:rFonts w:eastAsia="Times New Roman"/>
        </w:rPr>
        <w:t>gb$salary.adj</w:t>
      </w:r>
      <w:proofErr w:type="spellEnd"/>
      <w:r w:rsidRPr="001A66D0">
        <w:rPr>
          <w:rFonts w:eastAsia="Times New Roman"/>
        </w:rPr>
        <w:t xml:space="preserve"> &lt;- </w:t>
      </w:r>
      <w:proofErr w:type="spellStart"/>
      <w:r w:rsidRPr="001A66D0">
        <w:rPr>
          <w:rFonts w:eastAsia="Times New Roman"/>
        </w:rPr>
        <w:t>gb$</w:t>
      </w:r>
      <w:r w:rsidR="005F798D">
        <w:rPr>
          <w:rFonts w:eastAsia="Times New Roman"/>
        </w:rPr>
        <w:t>S</w:t>
      </w:r>
      <w:r w:rsidRPr="001A66D0">
        <w:rPr>
          <w:rFonts w:eastAsia="Times New Roman"/>
        </w:rPr>
        <w:t>alary</w:t>
      </w:r>
      <w:proofErr w:type="spellEnd"/>
      <w:r w:rsidRPr="001A66D0">
        <w:rPr>
          <w:rFonts w:eastAsia="Times New Roman"/>
        </w:rPr>
        <w:t xml:space="preserve"> - </w:t>
      </w:r>
      <w:proofErr w:type="spellStart"/>
      <w:r w:rsidRPr="001A66D0">
        <w:rPr>
          <w:rFonts w:eastAsia="Times New Roman"/>
        </w:rPr>
        <w:t>gb$</w:t>
      </w:r>
      <w:r w:rsidR="005F798D">
        <w:rPr>
          <w:rFonts w:eastAsia="Times New Roman"/>
        </w:rPr>
        <w:t>S</w:t>
      </w:r>
      <w:r w:rsidRPr="001A66D0">
        <w:rPr>
          <w:rFonts w:eastAsia="Times New Roman"/>
        </w:rPr>
        <w:t>alary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>egion</w:t>
      </w:r>
      <w:proofErr w:type="spellEnd"/>
    </w:p>
    <w:p w14:paraId="15558072" w14:textId="31D6C04B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gramStart"/>
      <w:r w:rsidRPr="001A66D0">
        <w:rPr>
          <w:rFonts w:eastAsia="Times New Roman"/>
        </w:rPr>
        <w:t>boxplot(</w:t>
      </w:r>
      <w:proofErr w:type="gramEnd"/>
      <w:r w:rsidRPr="001A66D0">
        <w:rPr>
          <w:rFonts w:eastAsia="Times New Roman"/>
        </w:rPr>
        <w:t xml:space="preserve">formula = </w:t>
      </w:r>
      <w:proofErr w:type="spellStart"/>
      <w:r w:rsidRPr="001A66D0">
        <w:rPr>
          <w:rFonts w:eastAsia="Times New Roman"/>
        </w:rPr>
        <w:t>salary.adj</w:t>
      </w:r>
      <w:proofErr w:type="spellEnd"/>
      <w:r w:rsidRPr="001A66D0">
        <w:rPr>
          <w:rFonts w:eastAsia="Times New Roman"/>
        </w:rPr>
        <w:t xml:space="preserve"> ~ </w:t>
      </w:r>
      <w:r w:rsidR="008E5723">
        <w:rPr>
          <w:rFonts w:eastAsia="Times New Roman"/>
        </w:rPr>
        <w:t>G</w:t>
      </w:r>
      <w:r w:rsidRPr="001A66D0">
        <w:rPr>
          <w:rFonts w:eastAsia="Times New Roman"/>
        </w:rPr>
        <w:t xml:space="preserve">roup, data = </w:t>
      </w:r>
      <w:proofErr w:type="spellStart"/>
      <w:r w:rsidRPr="001A66D0">
        <w:rPr>
          <w:rFonts w:eastAsia="Times New Roman"/>
        </w:rPr>
        <w:t>gb</w:t>
      </w:r>
      <w:proofErr w:type="spellEnd"/>
      <w:r w:rsidRPr="001A66D0">
        <w:rPr>
          <w:rFonts w:eastAsia="Times New Roman"/>
        </w:rPr>
        <w:t xml:space="preserve">, main = "Box and dot plot", </w:t>
      </w:r>
    </w:p>
    <w:p w14:paraId="2669EABB" w14:textId="77777777" w:rsidR="005404C4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1A66D0">
        <w:rPr>
          <w:rFonts w:eastAsia="Times New Roman"/>
        </w:rPr>
        <w:t>ylab</w:t>
      </w:r>
      <w:proofErr w:type="spellEnd"/>
      <w:r w:rsidRPr="001A66D0">
        <w:rPr>
          <w:rFonts w:eastAsia="Times New Roman"/>
        </w:rPr>
        <w:t xml:space="preserve"> = "salary adjusted for regions", </w:t>
      </w:r>
      <w:proofErr w:type="spellStart"/>
      <w:r w:rsidRPr="001A66D0">
        <w:rPr>
          <w:rFonts w:eastAsia="Times New Roman"/>
        </w:rPr>
        <w:t>xlab</w:t>
      </w:r>
      <w:proofErr w:type="spellEnd"/>
      <w:r w:rsidRPr="001A66D0">
        <w:rPr>
          <w:rFonts w:eastAsia="Times New Roman"/>
        </w:rPr>
        <w:t xml:space="preserve"> = "group", pars = </w:t>
      </w:r>
    </w:p>
    <w:p w14:paraId="0C2D423A" w14:textId="2005F849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761839" w:rsidRPr="001A66D0">
        <w:rPr>
          <w:rFonts w:eastAsia="Times New Roman"/>
        </w:rPr>
        <w:t>list(</w:t>
      </w:r>
      <w:proofErr w:type="spellStart"/>
      <w:r w:rsidR="00761839" w:rsidRPr="001A66D0">
        <w:rPr>
          <w:rFonts w:eastAsia="Times New Roman"/>
        </w:rPr>
        <w:t>outpch</w:t>
      </w:r>
      <w:proofErr w:type="spellEnd"/>
      <w:r w:rsidR="00761839" w:rsidRPr="001A66D0">
        <w:rPr>
          <w:rFonts w:eastAsia="Times New Roman"/>
        </w:rPr>
        <w:t xml:space="preserve">=NA)) </w:t>
      </w:r>
    </w:p>
    <w:p w14:paraId="3F525003" w14:textId="709A9B10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Pr="001A66D0">
        <w:rPr>
          <w:rFonts w:eastAsia="Times New Roman"/>
        </w:rPr>
        <w:t>stripchart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 xml:space="preserve">x = </w:t>
      </w:r>
      <w:proofErr w:type="spellStart"/>
      <w:r w:rsidRPr="001A66D0">
        <w:rPr>
          <w:rFonts w:eastAsia="Times New Roman"/>
        </w:rPr>
        <w:t>gb$salary.adj</w:t>
      </w:r>
      <w:proofErr w:type="spellEnd"/>
      <w:r w:rsidRPr="001A66D0">
        <w:rPr>
          <w:rFonts w:eastAsia="Times New Roman"/>
        </w:rPr>
        <w:t xml:space="preserve"> ~ </w:t>
      </w:r>
      <w:proofErr w:type="spellStart"/>
      <w:r w:rsidRPr="001A66D0">
        <w:rPr>
          <w:rFonts w:eastAsia="Times New Roman"/>
        </w:rPr>
        <w:t>gb$</w:t>
      </w:r>
      <w:r w:rsidR="008E5723">
        <w:rPr>
          <w:rFonts w:eastAsia="Times New Roman"/>
        </w:rPr>
        <w:t>G</w:t>
      </w:r>
      <w:r w:rsidRPr="001A66D0">
        <w:rPr>
          <w:rFonts w:eastAsia="Times New Roman"/>
        </w:rPr>
        <w:t>roup</w:t>
      </w:r>
      <w:proofErr w:type="spellEnd"/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lwd</w:t>
      </w:r>
      <w:proofErr w:type="spellEnd"/>
      <w:r w:rsidRPr="001A66D0">
        <w:rPr>
          <w:rFonts w:eastAsia="Times New Roman"/>
        </w:rPr>
        <w:t xml:space="preserve"> = 2, col = "red", </w:t>
      </w:r>
    </w:p>
    <w:p w14:paraId="53D44B9F" w14:textId="15446839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r w:rsidRPr="001A66D0">
        <w:rPr>
          <w:rFonts w:eastAsia="Times New Roman"/>
        </w:rPr>
        <w:t xml:space="preserve">method = "jitter", vertical = TRUE, </w:t>
      </w:r>
      <w:proofErr w:type="spellStart"/>
      <w:r w:rsidRPr="001A66D0">
        <w:rPr>
          <w:rFonts w:eastAsia="Times New Roman"/>
        </w:rPr>
        <w:t>pch</w:t>
      </w:r>
      <w:proofErr w:type="spellEnd"/>
      <w:r w:rsidRPr="001A66D0">
        <w:rPr>
          <w:rFonts w:eastAsia="Times New Roman"/>
        </w:rPr>
        <w:t xml:space="preserve"> = 1, add = TRUE)</w:t>
      </w:r>
    </w:p>
    <w:p w14:paraId="1265E603" w14:textId="77777777" w:rsidR="00761839" w:rsidRDefault="00761839" w:rsidP="00761839">
      <w:pPr>
        <w:rPr>
          <w:rFonts w:cs="Arial"/>
        </w:rPr>
      </w:pPr>
    </w:p>
    <w:p w14:paraId="6A35ACFF" w14:textId="77777777" w:rsidR="00761839" w:rsidRDefault="00761839" w:rsidP="00761839">
      <w:pPr>
        <w:jc w:val="both"/>
      </w:pPr>
      <w:r>
        <w:t>a.</w:t>
      </w:r>
    </w:p>
    <w:p w14:paraId="283A9D69" w14:textId="77777777" w:rsidR="00761839" w:rsidRDefault="00761839" w:rsidP="00761839">
      <w:proofErr w:type="spellStart"/>
      <w:r>
        <w:t>y</w:t>
      </w:r>
      <w:r>
        <w:rPr>
          <w:vertAlign w:val="subscript"/>
        </w:rPr>
        <w:t>ij</w:t>
      </w:r>
      <w:proofErr w:type="spellEnd"/>
      <w:r>
        <w:t xml:space="preserve"> = </w:t>
      </w:r>
      <w:r>
        <w:sym w:font="Symbol" w:char="F06D"/>
      </w:r>
      <w:r>
        <w:t xml:space="preserve"> +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+ </w:t>
      </w:r>
      <w:r>
        <w:sym w:font="Symbol" w:char="F062"/>
      </w:r>
      <w:r>
        <w:rPr>
          <w:vertAlign w:val="subscript"/>
        </w:rPr>
        <w:t>j</w:t>
      </w:r>
      <w:r>
        <w:t xml:space="preserve"> + </w:t>
      </w: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= 1, 2, 3  and j = 1, …, 8</w:t>
      </w:r>
    </w:p>
    <w:p w14:paraId="6BB598C3" w14:textId="77777777" w:rsidR="00761839" w:rsidRDefault="00761839" w:rsidP="00761839">
      <w:pPr>
        <w:jc w:val="both"/>
      </w:pPr>
      <w:r>
        <w:sym w:font="Symbol" w:char="F06D"/>
      </w:r>
      <w:r>
        <w:t xml:space="preserve"> : overall mean</w:t>
      </w:r>
    </w:p>
    <w:p w14:paraId="30B265F4" w14:textId="77777777" w:rsidR="00761839" w:rsidRPr="00B074CC" w:rsidRDefault="00761839" w:rsidP="00761839">
      <w:pPr>
        <w:jc w:val="both"/>
        <w:rPr>
          <w:rFonts w:cs="Arial"/>
          <w:sz w:val="32"/>
        </w:rPr>
      </w:pPr>
      <w:proofErr w:type="spellStart"/>
      <w:proofErr w:type="gramStart"/>
      <w:r>
        <w:t>y</w:t>
      </w:r>
      <w:r>
        <w:rPr>
          <w:vertAlign w:val="subscript"/>
        </w:rPr>
        <w:t>ij</w:t>
      </w:r>
      <w:proofErr w:type="spellEnd"/>
      <w:r w:rsidRPr="00B074CC">
        <w:rPr>
          <w:rFonts w:cs="Arial"/>
          <w:szCs w:val="20"/>
          <w:lang w:eastAsia="zh-CN"/>
        </w:rPr>
        <w:t xml:space="preserve"> </w:t>
      </w:r>
      <w:r>
        <w:rPr>
          <w:rFonts w:cs="Arial"/>
          <w:szCs w:val="20"/>
          <w:lang w:eastAsia="zh-CN"/>
        </w:rPr>
        <w:t>:</w:t>
      </w:r>
      <w:proofErr w:type="gramEnd"/>
      <w:r>
        <w:rPr>
          <w:rFonts w:cs="Arial"/>
          <w:szCs w:val="20"/>
          <w:lang w:eastAsia="zh-CN"/>
        </w:rPr>
        <w:t xml:space="preserve"> </w:t>
      </w:r>
      <w:r w:rsidRPr="00B074CC">
        <w:rPr>
          <w:rFonts w:cs="Arial"/>
          <w:szCs w:val="20"/>
          <w:lang w:eastAsia="zh-CN"/>
        </w:rPr>
        <w:t xml:space="preserve">starting salary in region </w:t>
      </w:r>
      <w:r w:rsidRPr="00B074CC">
        <w:rPr>
          <w:rFonts w:cs="Arial"/>
          <w:iCs/>
          <w:szCs w:val="20"/>
          <w:lang w:eastAsia="zh-CN"/>
        </w:rPr>
        <w:t>j</w:t>
      </w:r>
      <w:r w:rsidRPr="00B074CC">
        <w:rPr>
          <w:rFonts w:cs="Arial"/>
          <w:i/>
          <w:iCs/>
          <w:szCs w:val="20"/>
          <w:lang w:eastAsia="zh-CN"/>
        </w:rPr>
        <w:t xml:space="preserve"> </w:t>
      </w:r>
      <w:r w:rsidRPr="00B074CC">
        <w:rPr>
          <w:rFonts w:cs="Arial"/>
          <w:szCs w:val="20"/>
          <w:lang w:eastAsia="zh-CN"/>
        </w:rPr>
        <w:t xml:space="preserve">of job type </w:t>
      </w:r>
      <w:proofErr w:type="spellStart"/>
      <w:r w:rsidRPr="00B074CC">
        <w:rPr>
          <w:rFonts w:cs="Arial"/>
          <w:iCs/>
          <w:szCs w:val="20"/>
          <w:lang w:eastAsia="zh-CN"/>
        </w:rPr>
        <w:t>i</w:t>
      </w:r>
      <w:proofErr w:type="spellEnd"/>
    </w:p>
    <w:p w14:paraId="46FE17E2" w14:textId="77777777" w:rsidR="00761839" w:rsidRDefault="00761839" w:rsidP="00761839">
      <w:pPr>
        <w:jc w:val="both"/>
      </w:pPr>
      <w:r>
        <w:sym w:font="Symbol" w:char="F061"/>
      </w:r>
      <w:proofErr w:type="spellStart"/>
      <w:proofErr w:type="gramStart"/>
      <w:r w:rsidRPr="00B074CC">
        <w:rPr>
          <w:vertAlign w:val="subscript"/>
        </w:rPr>
        <w:t>i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i</w:t>
      </w:r>
      <w:r w:rsidRPr="00B074CC">
        <w:rPr>
          <w:vertAlign w:val="superscript"/>
        </w:rPr>
        <w:t>th</w:t>
      </w:r>
      <w:proofErr w:type="spellEnd"/>
      <w:r>
        <w:t xml:space="preserve"> job type effect</w:t>
      </w:r>
    </w:p>
    <w:p w14:paraId="1CE71591" w14:textId="77777777" w:rsidR="00761839" w:rsidRDefault="00761839" w:rsidP="00761839">
      <w:pPr>
        <w:jc w:val="both"/>
      </w:pPr>
      <w:r>
        <w:sym w:font="Symbol" w:char="F062"/>
      </w:r>
      <w:proofErr w:type="gramStart"/>
      <w:r w:rsidRPr="00B074CC">
        <w:rPr>
          <w:vertAlign w:val="subscript"/>
        </w:rPr>
        <w:t>j</w:t>
      </w:r>
      <w:r>
        <w:t xml:space="preserve"> :</w:t>
      </w:r>
      <w:proofErr w:type="gramEnd"/>
      <w:r>
        <w:t xml:space="preserve"> </w:t>
      </w:r>
      <w:proofErr w:type="spellStart"/>
      <w:r>
        <w:t>j</w:t>
      </w:r>
      <w:r w:rsidRPr="00B074CC">
        <w:rPr>
          <w:vertAlign w:val="superscript"/>
        </w:rPr>
        <w:t>th</w:t>
      </w:r>
      <w:proofErr w:type="spellEnd"/>
      <w:r>
        <w:t xml:space="preserve"> region effect</w:t>
      </w:r>
    </w:p>
    <w:p w14:paraId="683314B2" w14:textId="77777777" w:rsidR="00761839" w:rsidRDefault="00761839" w:rsidP="00761839">
      <w:pPr>
        <w:jc w:val="both"/>
      </w:pPr>
      <w:r>
        <w:sym w:font="Symbol" w:char="F065"/>
      </w:r>
      <w:proofErr w:type="spellStart"/>
      <w:proofErr w:type="gramStart"/>
      <w:r w:rsidRPr="00B074CC">
        <w:rPr>
          <w:vertAlign w:val="subscript"/>
        </w:rPr>
        <w:t>ij</w:t>
      </w:r>
      <w:proofErr w:type="spellEnd"/>
      <w:r>
        <w:t xml:space="preserve"> :</w:t>
      </w:r>
      <w:proofErr w:type="gramEnd"/>
      <w:r>
        <w:t xml:space="preserve"> random error term</w:t>
      </w:r>
    </w:p>
    <w:p w14:paraId="0AADD346" w14:textId="77777777" w:rsidR="00761839" w:rsidRDefault="00761839" w:rsidP="00761839">
      <w:pPr>
        <w:rPr>
          <w:rFonts w:cs="Arial"/>
        </w:rPr>
      </w:pPr>
    </w:p>
    <w:p w14:paraId="498ED967" w14:textId="77777777" w:rsidR="00761839" w:rsidRDefault="00761839" w:rsidP="00761839">
      <w:pPr>
        <w:rPr>
          <w:rFonts w:cs="Arial"/>
        </w:rPr>
      </w:pPr>
      <w:r>
        <w:rPr>
          <w:rFonts w:cs="Arial"/>
        </w:rPr>
        <w:t>b.</w:t>
      </w:r>
    </w:p>
    <w:p w14:paraId="08372E5F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7FA9FD8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74D2F72F" w14:textId="77777777" w:rsidR="00761839" w:rsidRDefault="00761839" w:rsidP="00761839">
      <w:pPr>
        <w:numPr>
          <w:ilvl w:val="0"/>
          <w:numId w:val="15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5C61BE7C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group means are unequal</w:t>
      </w:r>
    </w:p>
    <w:p w14:paraId="2CD570FE" w14:textId="77777777" w:rsidR="00761839" w:rsidRDefault="00761839" w:rsidP="00761839">
      <w:pPr>
        <w:ind w:left="480"/>
      </w:pPr>
      <w:r>
        <w:lastRenderedPageBreak/>
        <w:t>where group 1,2,3 corresponds to “Policemen”, “Fireman” and “Inspectors”, respectively.</w:t>
      </w:r>
    </w:p>
    <w:p w14:paraId="135C80DD" w14:textId="1EA8A332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>Test statistic: F</w:t>
      </w:r>
      <w:r w:rsidR="005404C4">
        <w:rPr>
          <w:vertAlign w:val="subscript"/>
        </w:rPr>
        <w:t>obs</w:t>
      </w:r>
      <w:r>
        <w:t>=94.2</w:t>
      </w:r>
    </w:p>
    <w:p w14:paraId="5EC867CA" w14:textId="77777777" w:rsidR="00761839" w:rsidRDefault="00761839" w:rsidP="00761839">
      <w:pPr>
        <w:pStyle w:val="Rcodeandoutput"/>
        <w:ind w:left="446"/>
      </w:pPr>
    </w:p>
    <w:p w14:paraId="4942917D" w14:textId="43FB6C36" w:rsidR="00761839" w:rsidRDefault="00761839" w:rsidP="00761839">
      <w:pPr>
        <w:pStyle w:val="Rcodeandoutput"/>
      </w:pPr>
      <w:r>
        <w:t xml:space="preserve">&gt; </w:t>
      </w:r>
      <w:proofErr w:type="spellStart"/>
      <w:r>
        <w:t>mod.fit</w:t>
      </w:r>
      <w:proofErr w:type="spellEnd"/>
      <w:r>
        <w:t>&lt;-</w:t>
      </w:r>
      <w:proofErr w:type="spellStart"/>
      <w:proofErr w:type="gramStart"/>
      <w:r>
        <w:t>aov</w:t>
      </w:r>
      <w:proofErr w:type="spellEnd"/>
      <w:r>
        <w:t>(</w:t>
      </w:r>
      <w:proofErr w:type="gramEnd"/>
      <w:r>
        <w:t xml:space="preserve">formula = </w:t>
      </w:r>
      <w:r w:rsidR="00DB3263">
        <w:t>S</w:t>
      </w:r>
      <w:r>
        <w:t>alary ~ factor(</w:t>
      </w:r>
      <w:r w:rsidR="006A1347">
        <w:t>G</w:t>
      </w:r>
      <w:r>
        <w:t>roup) + factor(</w:t>
      </w:r>
      <w:r w:rsidR="006A1347">
        <w:t>R</w:t>
      </w:r>
      <w:r>
        <w:t xml:space="preserve">egion), data = </w:t>
      </w:r>
    </w:p>
    <w:p w14:paraId="19D451D6" w14:textId="77777777" w:rsidR="00761839" w:rsidRDefault="00761839" w:rsidP="00761839">
      <w:pPr>
        <w:pStyle w:val="Rcodeandoutput"/>
      </w:pPr>
      <w:r>
        <w:t xml:space="preserve">  ex15.28)</w:t>
      </w:r>
    </w:p>
    <w:p w14:paraId="01544807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195BDA62" w14:textId="77777777" w:rsidR="00761839" w:rsidRDefault="00761839" w:rsidP="00761839">
      <w:pPr>
        <w:pStyle w:val="Rcodeandoutput"/>
      </w:pPr>
      <w:r>
        <w:t xml:space="preserve">               Df Sum Sq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73D5B106" w14:textId="68BC163C" w:rsidR="00761839" w:rsidRDefault="00761839" w:rsidP="00761839">
      <w:pPr>
        <w:pStyle w:val="Rcodeandoutput"/>
      </w:pPr>
      <w:r>
        <w:t>factor(</w:t>
      </w:r>
      <w:proofErr w:type="gramStart"/>
      <w:r w:rsidR="008E5723">
        <w:t>G</w:t>
      </w:r>
      <w:r>
        <w:t xml:space="preserve">roup)   </w:t>
      </w:r>
      <w:proofErr w:type="gramEnd"/>
      <w:r>
        <w:t>2 79.491  39.745  94.165 7.594e-09 ***</w:t>
      </w:r>
    </w:p>
    <w:p w14:paraId="67F52D33" w14:textId="3575F705" w:rsidR="00761839" w:rsidRDefault="00761839" w:rsidP="00761839">
      <w:pPr>
        <w:pStyle w:val="Rcodeandoutput"/>
      </w:pPr>
      <w:r>
        <w:t>factor(</w:t>
      </w:r>
      <w:proofErr w:type="gramStart"/>
      <w:r w:rsidR="008E5723">
        <w:t>R</w:t>
      </w:r>
      <w:r>
        <w:t>egion)  7</w:t>
      </w:r>
      <w:proofErr w:type="gramEnd"/>
      <w:r>
        <w:t xml:space="preserve"> 42.620   6.089  14.425 2.027e-05 ***</w:t>
      </w:r>
    </w:p>
    <w:p w14:paraId="43D3E30E" w14:textId="77777777" w:rsidR="00761839" w:rsidRDefault="00761839" w:rsidP="00761839">
      <w:pPr>
        <w:pStyle w:val="Rcodeandoutput"/>
      </w:pPr>
      <w:r>
        <w:t xml:space="preserve">Residuals      </w:t>
      </w:r>
      <w:proofErr w:type="gramStart"/>
      <w:r>
        <w:t>14  5.909</w:t>
      </w:r>
      <w:proofErr w:type="gramEnd"/>
      <w:r>
        <w:t xml:space="preserve">   0.422                      </w:t>
      </w:r>
    </w:p>
    <w:p w14:paraId="32BA6EA6" w14:textId="77777777" w:rsidR="00761839" w:rsidRDefault="00761839" w:rsidP="00761839">
      <w:pPr>
        <w:pStyle w:val="Rcodeandoutput"/>
      </w:pPr>
      <w:r>
        <w:t>---</w:t>
      </w:r>
    </w:p>
    <w:p w14:paraId="3533929F" w14:textId="77777777" w:rsidR="00761839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168CC012" w14:textId="77777777" w:rsidR="00761839" w:rsidRDefault="00761839" w:rsidP="00761839">
      <w:pPr>
        <w:pStyle w:val="Rcodeandoutput"/>
      </w:pPr>
    </w:p>
    <w:p w14:paraId="30B13201" w14:textId="77777777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0ECA7ABE">
          <v:shape id="_x0000_i1032" type="#_x0000_t75" style="width:39pt;height:17.4pt" o:ole="" fillcolor="window">
            <v:imagedata r:id="rId9" o:title=""/>
          </v:shape>
          <o:OLEObject Type="Embed" ProgID="Equation.DSMT4" ShapeID="_x0000_i1032" DrawAspect="Content" ObjectID="_1665918985" r:id="rId79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3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2*7</w:t>
      </w:r>
      <w:r>
        <w:t xml:space="preserve"> = 3.74</w:t>
      </w:r>
    </w:p>
    <w:p w14:paraId="18D8246F" w14:textId="77777777" w:rsidR="00761839" w:rsidRDefault="00761839" w:rsidP="00761839">
      <w:pPr>
        <w:pStyle w:val="Rcodeandoutput"/>
        <w:ind w:left="510"/>
      </w:pPr>
    </w:p>
    <w:p w14:paraId="36FA8885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3 - 1, df2 = 14)</w:t>
      </w:r>
    </w:p>
    <w:p w14:paraId="44543A1F" w14:textId="77777777" w:rsidR="00761839" w:rsidRPr="00BC4F97" w:rsidRDefault="00761839" w:rsidP="00761839">
      <w:pPr>
        <w:pStyle w:val="Rcodeandoutput"/>
      </w:pPr>
      <w:r w:rsidRPr="00BC4F97">
        <w:t>[1] 3.738892</w:t>
      </w:r>
    </w:p>
    <w:p w14:paraId="6E468F00" w14:textId="77777777" w:rsidR="00761839" w:rsidRPr="004C3C87" w:rsidRDefault="00761839" w:rsidP="00761839">
      <w:pPr>
        <w:pStyle w:val="R-14"/>
        <w:rPr>
          <w:sz w:val="24"/>
        </w:rPr>
      </w:pPr>
    </w:p>
    <w:p w14:paraId="23E8E7BE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94.2 &gt; 3.74, reject H</w:t>
      </w:r>
      <w:r w:rsidRPr="00533069">
        <w:rPr>
          <w:vertAlign w:val="subscript"/>
        </w:rPr>
        <w:t>o</w:t>
      </w:r>
      <w:r>
        <w:t xml:space="preserve">. </w:t>
      </w:r>
    </w:p>
    <w:p w14:paraId="390F1780" w14:textId="77777777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>There is at least one pair of group means that are different.</w:t>
      </w:r>
    </w:p>
    <w:p w14:paraId="13055B2D" w14:textId="77777777" w:rsidR="00761839" w:rsidRDefault="00761839" w:rsidP="00761839">
      <w:pPr>
        <w:rPr>
          <w:rFonts w:cs="Arial"/>
        </w:rPr>
      </w:pPr>
    </w:p>
    <w:p w14:paraId="4F878060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1C54B11A" w14:textId="77777777" w:rsidR="00761839" w:rsidRDefault="00761839" w:rsidP="00761839">
      <w:pPr>
        <w:numPr>
          <w:ilvl w:val="0"/>
          <w:numId w:val="16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781AFE32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group means are unequal</w:t>
      </w:r>
    </w:p>
    <w:p w14:paraId="3E96B681" w14:textId="77777777" w:rsidR="00761839" w:rsidRDefault="00761839" w:rsidP="00761839">
      <w:pPr>
        <w:ind w:left="480"/>
      </w:pPr>
      <w:r>
        <w:t>where group 1,2,3 corresponds to “Policemen”, “Fireman” and “Inspectors” respectively.</w:t>
      </w:r>
    </w:p>
    <w:p w14:paraId="36E453E5" w14:textId="5A775863" w:rsidR="00761839" w:rsidRDefault="00761839" w:rsidP="00761839">
      <w:pPr>
        <w:pStyle w:val="ListParagraph"/>
        <w:numPr>
          <w:ilvl w:val="0"/>
          <w:numId w:val="16"/>
        </w:numPr>
        <w:spacing w:after="0"/>
        <w:jc w:val="both"/>
      </w:pPr>
      <w:r>
        <w:t xml:space="preserve">P-value is </w:t>
      </w:r>
      <w:proofErr w:type="gramStart"/>
      <w:r>
        <w:t>P(</w:t>
      </w:r>
      <w:proofErr w:type="gramEnd"/>
      <w:r>
        <w:t>X &gt;F</w:t>
      </w:r>
      <w:r w:rsidR="005404C4">
        <w:rPr>
          <w:vertAlign w:val="subscript"/>
        </w:rPr>
        <w:t>obs</w:t>
      </w:r>
      <w:r>
        <w:t>)&lt;0.0001 where X has an F distribution</w:t>
      </w:r>
      <w:r w:rsidRPr="00B074CC">
        <w:t xml:space="preserve"> </w:t>
      </w:r>
      <w:r>
        <w:t>with 2 and 14 degrees of freedom.</w:t>
      </w:r>
    </w:p>
    <w:p w14:paraId="70735AA5" w14:textId="77777777" w:rsidR="00761839" w:rsidRPr="004C3C87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4695FB5" w14:textId="77777777" w:rsidR="00761839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>
        <w:t>Because p-value&lt;0.00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9896EA8" w14:textId="77777777" w:rsidR="00761839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>
        <w:t>There is at least one pair of group means that are different.</w:t>
      </w:r>
    </w:p>
    <w:p w14:paraId="1866FCF3" w14:textId="77777777" w:rsidR="00761839" w:rsidRDefault="00761839" w:rsidP="00761839">
      <w:pPr>
        <w:jc w:val="both"/>
      </w:pPr>
    </w:p>
    <w:p w14:paraId="4202A88E" w14:textId="77777777" w:rsidR="00761839" w:rsidRDefault="00761839" w:rsidP="00761839">
      <w:pPr>
        <w:jc w:val="both"/>
      </w:pPr>
    </w:p>
    <w:p w14:paraId="7B0924DA" w14:textId="77777777" w:rsidR="00761839" w:rsidRDefault="00761839" w:rsidP="00761839">
      <w:pPr>
        <w:jc w:val="both"/>
      </w:pPr>
      <w:r>
        <w:t>c.</w:t>
      </w:r>
    </w:p>
    <w:p w14:paraId="28D7B429" w14:textId="77777777" w:rsidR="00761839" w:rsidRDefault="00761839" w:rsidP="00761839">
      <w:pPr>
        <w:jc w:val="both"/>
      </w:pPr>
      <w:r w:rsidRPr="007E7C64">
        <w:sym w:font="Symbol" w:char="F061"/>
      </w:r>
      <w:r w:rsidRPr="00B074CC">
        <w:rPr>
          <w:rFonts w:cs="Arial"/>
        </w:rPr>
        <w:t xml:space="preserve"> = 0.05.</w:t>
      </w:r>
      <w:r w:rsidRPr="004C3C87">
        <w:t xml:space="preserve"> </w:t>
      </w:r>
    </w:p>
    <w:p w14:paraId="76275133" w14:textId="77777777" w:rsidR="00761839" w:rsidRDefault="00761839" w:rsidP="00761839">
      <w:pPr>
        <w:jc w:val="both"/>
      </w:pPr>
    </w:p>
    <w:p w14:paraId="5D62F63B" w14:textId="77777777" w:rsidR="00761839" w:rsidRDefault="00761839" w:rsidP="00761839">
      <w:pPr>
        <w:jc w:val="both"/>
      </w:pPr>
      <w:r>
        <w:t>d.</w:t>
      </w:r>
    </w:p>
    <w:p w14:paraId="388D1412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1747B9D4" w14:textId="77777777" w:rsidR="00761839" w:rsidRPr="004C3C87" w:rsidRDefault="00761839" w:rsidP="00761839">
      <w:pPr>
        <w:jc w:val="both"/>
      </w:pPr>
    </w:p>
    <w:p w14:paraId="35B0B1D7" w14:textId="77777777" w:rsidR="00761839" w:rsidRDefault="00761839" w:rsidP="00761839">
      <w:pPr>
        <w:pStyle w:val="Rcodeandoutput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agricolae</w:t>
      </w:r>
      <w:proofErr w:type="spellEnd"/>
      <w:r>
        <w:t xml:space="preserve">) </w:t>
      </w:r>
    </w:p>
    <w:p w14:paraId="56A344F1" w14:textId="0BAD85FA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&gt; </w:t>
      </w:r>
      <w:proofErr w:type="spellStart"/>
      <w:r w:rsidRPr="00D17B7A">
        <w:rPr>
          <w:rFonts w:eastAsia="Times New Roman"/>
        </w:rPr>
        <w:t>LSD.test</w:t>
      </w:r>
      <w:proofErr w:type="spellEnd"/>
      <w:r w:rsidRPr="00D17B7A">
        <w:rPr>
          <w:rFonts w:eastAsia="Times New Roman"/>
        </w:rPr>
        <w:t xml:space="preserve">(y = </w:t>
      </w:r>
      <w:proofErr w:type="spellStart"/>
      <w:r w:rsidRPr="00D17B7A">
        <w:rPr>
          <w:rFonts w:eastAsia="Times New Roman"/>
        </w:rPr>
        <w:t>mod.fit</w:t>
      </w:r>
      <w:proofErr w:type="spellEnd"/>
      <w:r w:rsidRPr="00D17B7A">
        <w:rPr>
          <w:rFonts w:eastAsia="Times New Roman"/>
        </w:rPr>
        <w:t xml:space="preserve">, </w:t>
      </w:r>
      <w:proofErr w:type="spellStart"/>
      <w:r w:rsidRPr="00D17B7A">
        <w:rPr>
          <w:rFonts w:eastAsia="Times New Roman"/>
        </w:rPr>
        <w:t>trt</w:t>
      </w:r>
      <w:proofErr w:type="spellEnd"/>
      <w:r w:rsidRPr="00D17B7A">
        <w:rPr>
          <w:rFonts w:eastAsia="Times New Roman"/>
        </w:rPr>
        <w:t xml:space="preserve"> = "factor(</w:t>
      </w:r>
      <w:r w:rsidR="008E5723">
        <w:rPr>
          <w:rFonts w:eastAsia="Times New Roman"/>
        </w:rPr>
        <w:t>G</w:t>
      </w:r>
      <w:r w:rsidRPr="00D17B7A">
        <w:rPr>
          <w:rFonts w:eastAsia="Times New Roman"/>
        </w:rPr>
        <w:t xml:space="preserve">roup)", alpha = 0.05, group = FALSE, </w:t>
      </w:r>
    </w:p>
    <w:p w14:paraId="5098C876" w14:textId="00CEEA9F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D17B7A">
        <w:rPr>
          <w:rFonts w:eastAsia="Times New Roman"/>
        </w:rPr>
        <w:t>p.adj</w:t>
      </w:r>
      <w:proofErr w:type="spellEnd"/>
      <w:r w:rsidRPr="00D17B7A">
        <w:rPr>
          <w:rFonts w:eastAsia="Times New Roman"/>
        </w:rPr>
        <w:t xml:space="preserve"> = "none", main = "job types", console = T</w:t>
      </w:r>
      <w:r w:rsidR="006A1347">
        <w:rPr>
          <w:rFonts w:eastAsia="Times New Roman"/>
        </w:rPr>
        <w:t>RUE</w:t>
      </w:r>
      <w:r w:rsidRPr="00D17B7A">
        <w:rPr>
          <w:rFonts w:eastAsia="Times New Roman"/>
        </w:rPr>
        <w:t>) #LSD</w:t>
      </w:r>
    </w:p>
    <w:p w14:paraId="104F3AD3" w14:textId="77777777" w:rsidR="00761839" w:rsidRPr="00D17B7A" w:rsidRDefault="00761839" w:rsidP="00761839">
      <w:pPr>
        <w:pStyle w:val="Rcodeandoutput"/>
        <w:rPr>
          <w:rFonts w:eastAsia="Times New Roman"/>
          <w:bdr w:val="none" w:sz="0" w:space="0" w:color="auto" w:frame="1"/>
        </w:rPr>
      </w:pPr>
    </w:p>
    <w:p w14:paraId="6C3D0E32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Study: job types</w:t>
      </w:r>
    </w:p>
    <w:p w14:paraId="7D5675A4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78EC20E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LSD t Test for Salary </w:t>
      </w:r>
    </w:p>
    <w:p w14:paraId="15B7B97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4452682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Mean Square Error:  0.4220833 </w:t>
      </w:r>
    </w:p>
    <w:p w14:paraId="2871EE1E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35C8C1D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actor(Group</w:t>
      </w:r>
      <w:proofErr w:type="gramStart"/>
      <w:r w:rsidRPr="008E5723">
        <w:rPr>
          <w:rFonts w:eastAsia="Times New Roman"/>
          <w:bdr w:val="none" w:sz="0" w:space="0" w:color="auto" w:frame="1"/>
        </w:rPr>
        <w:t>),  means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and individual ( 95 %) CI</w:t>
      </w:r>
    </w:p>
    <w:p w14:paraId="71C1909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29D4431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           Salary       std r      LCL      </w:t>
      </w:r>
      <w:proofErr w:type="gramStart"/>
      <w:r w:rsidRPr="008E5723">
        <w:rPr>
          <w:rFonts w:eastAsia="Times New Roman"/>
          <w:bdr w:val="none" w:sz="0" w:space="0" w:color="auto" w:frame="1"/>
        </w:rPr>
        <w:t>UCL  Min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 Max</w:t>
      </w:r>
    </w:p>
    <w:p w14:paraId="4F1E0A7D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  30.6375 1.7377633 8 30.14485 31.13015 27.5 32.8</w:t>
      </w:r>
    </w:p>
    <w:p w14:paraId="4E854E67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Inspector 26.6750 0.8779033 8 26.18235 27.16765 25.3 27.9</w:t>
      </w:r>
    </w:p>
    <w:p w14:paraId="6B1D9BF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Policeman 30.4250 1.7726091 8 29.93235 30.91765 27.9 33.2</w:t>
      </w:r>
    </w:p>
    <w:p w14:paraId="69F4FE56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76CE1EA7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Alpha: </w:t>
      </w:r>
      <w:proofErr w:type="gramStart"/>
      <w:r w:rsidRPr="008E5723">
        <w:rPr>
          <w:rFonts w:eastAsia="Times New Roman"/>
          <w:bdr w:val="none" w:sz="0" w:space="0" w:color="auto" w:frame="1"/>
        </w:rPr>
        <w:t>0.05 ;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DF Error: 14</w:t>
      </w:r>
    </w:p>
    <w:p w14:paraId="5C7ADEB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Critical Value of t: 2.144787 </w:t>
      </w:r>
    </w:p>
    <w:p w14:paraId="70BEB146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5EA3BD5E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Comparison between treatments means</w:t>
      </w:r>
    </w:p>
    <w:p w14:paraId="4AA4B190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2B3CC92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                      difference </w:t>
      </w:r>
      <w:proofErr w:type="spellStart"/>
      <w:r w:rsidRPr="008E5723">
        <w:rPr>
          <w:rFonts w:eastAsia="Times New Roman"/>
          <w:bdr w:val="none" w:sz="0" w:space="0" w:color="auto" w:frame="1"/>
        </w:rPr>
        <w:t>pvalue</w:t>
      </w:r>
      <w:proofErr w:type="spellEnd"/>
      <w:r w:rsidRPr="008E5723">
        <w:rPr>
          <w:rFonts w:eastAsia="Times New Roman"/>
          <w:bdr w:val="none" w:sz="0" w:space="0" w:color="auto" w:frame="1"/>
        </w:rPr>
        <w:t xml:space="preserve"> </w:t>
      </w:r>
      <w:proofErr w:type="spellStart"/>
      <w:r w:rsidRPr="008E5723">
        <w:rPr>
          <w:rFonts w:eastAsia="Times New Roman"/>
          <w:bdr w:val="none" w:sz="0" w:space="0" w:color="auto" w:frame="1"/>
        </w:rPr>
        <w:t>signif</w:t>
      </w:r>
      <w:proofErr w:type="spellEnd"/>
      <w:r w:rsidRPr="008E5723">
        <w:rPr>
          <w:rFonts w:eastAsia="Times New Roman"/>
          <w:bdr w:val="none" w:sz="0" w:space="0" w:color="auto" w:frame="1"/>
        </w:rPr>
        <w:t>.        LCL        UCL</w:t>
      </w:r>
    </w:p>
    <w:p w14:paraId="55FE20A8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- Inspector       3.9625 0.0000     **</w:t>
      </w:r>
      <w:proofErr w:type="gramStart"/>
      <w:r w:rsidRPr="008E5723">
        <w:rPr>
          <w:rFonts w:eastAsia="Times New Roman"/>
          <w:bdr w:val="none" w:sz="0" w:space="0" w:color="auto" w:frame="1"/>
        </w:rPr>
        <w:t>*  3.2657881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 4.6592119</w:t>
      </w:r>
    </w:p>
    <w:p w14:paraId="1137A30D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- Policeman       0.2125 0.5236         -0.</w:t>
      </w:r>
      <w:proofErr w:type="gramStart"/>
      <w:r w:rsidRPr="008E5723">
        <w:rPr>
          <w:rFonts w:eastAsia="Times New Roman"/>
          <w:bdr w:val="none" w:sz="0" w:space="0" w:color="auto" w:frame="1"/>
        </w:rPr>
        <w:t>4842119  0.9092119</w:t>
      </w:r>
      <w:proofErr w:type="gramEnd"/>
    </w:p>
    <w:p w14:paraId="1B77D607" w14:textId="1E76F148" w:rsidR="00761839" w:rsidRDefault="008E5723" w:rsidP="008E5723">
      <w:pPr>
        <w:pStyle w:val="Rcodeandoutput"/>
      </w:pPr>
      <w:r w:rsidRPr="008E5723">
        <w:rPr>
          <w:rFonts w:eastAsia="Times New Roman"/>
          <w:bdr w:val="none" w:sz="0" w:space="0" w:color="auto" w:frame="1"/>
        </w:rPr>
        <w:t>Inspector - Policeman    -3.7500 0.0000     *** -4.4467119 -3.0532881</w:t>
      </w:r>
    </w:p>
    <w:p w14:paraId="7C3ABB9C" w14:textId="77777777" w:rsidR="008E5723" w:rsidRDefault="008E5723" w:rsidP="00761839">
      <w:pPr>
        <w:spacing w:after="160" w:line="259" w:lineRule="auto"/>
      </w:pPr>
    </w:p>
    <w:p w14:paraId="4A9FE13A" w14:textId="77777777" w:rsidR="008E5723" w:rsidRDefault="008E5723" w:rsidP="00761839">
      <w:pPr>
        <w:spacing w:after="160" w:line="259" w:lineRule="auto"/>
      </w:pPr>
    </w:p>
    <w:p w14:paraId="2D005EBB" w14:textId="48CBA0FC" w:rsidR="00761839" w:rsidRPr="005404C4" w:rsidRDefault="00761839" w:rsidP="005A13BA">
      <w:pPr>
        <w:spacing w:after="160" w:line="259" w:lineRule="auto"/>
      </w:pPr>
      <w:r w:rsidRPr="005404C4">
        <w:t xml:space="preserve">At a </w:t>
      </w:r>
      <w:r w:rsidRPr="005404C4">
        <w:sym w:font="Symbol" w:char="F061"/>
      </w:r>
      <w:r w:rsidRPr="005404C4">
        <w:rPr>
          <w:vertAlign w:val="subscript"/>
        </w:rPr>
        <w:t>I</w:t>
      </w:r>
      <w:r w:rsidRPr="005404C4">
        <w:t xml:space="preserve"> = 0.05 level, we have:  </w:t>
      </w:r>
    </w:p>
    <w:p w14:paraId="023F05ED" w14:textId="77777777" w:rsidR="00761839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2D620FB5" wp14:editId="26016E65">
                <wp:simplePos x="0" y="0"/>
                <wp:positionH relativeFrom="column">
                  <wp:posOffset>2508250</wp:posOffset>
                </wp:positionH>
                <wp:positionV relativeFrom="paragraph">
                  <wp:posOffset>106680</wp:posOffset>
                </wp:positionV>
                <wp:extent cx="515620" cy="21590"/>
                <wp:effectExtent l="60325" t="60960" r="52705" b="50800"/>
                <wp:wrapNone/>
                <wp:docPr id="35" name="Ink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5620" cy="215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72D0EA" id="Ink 35" o:spid="_x0000_s1026" type="#_x0000_t75" style="position:absolute;margin-left:196.55pt;margin-top:7.25pt;width:42.5pt;height:3.9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">
                <v:imagedata r:id="rId81" o:title=""/>
                <o:lock v:ext="edit" rotation="t" verticies="t" shapetype="t"/>
              </v:shape>
            </w:pict>
          </mc:Fallback>
        </mc:AlternateContent>
      </w:r>
    </w:p>
    <w:p w14:paraId="46D30E58" w14:textId="77777777" w:rsidR="00761839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1FF4D1CA" wp14:editId="0E20F599">
                <wp:simplePos x="0" y="0"/>
                <wp:positionH relativeFrom="column">
                  <wp:posOffset>2021205</wp:posOffset>
                </wp:positionH>
                <wp:positionV relativeFrom="paragraph">
                  <wp:posOffset>38735</wp:posOffset>
                </wp:positionV>
                <wp:extent cx="138430" cy="248920"/>
                <wp:effectExtent l="49530" t="50800" r="40640" b="43180"/>
                <wp:wrapNone/>
                <wp:docPr id="36" name="Ink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8430" cy="2489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C0A4A63" id="Ink 36" o:spid="_x0000_s1026" type="#_x0000_t75" style="position:absolute;margin-left:158.65pt;margin-top:2.55pt;width:11.9pt;height:20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">
                <v:imagedata r:id="rId8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217A9F70" wp14:editId="78434FA5">
                <wp:simplePos x="0" y="0"/>
                <wp:positionH relativeFrom="column">
                  <wp:posOffset>2548890</wp:posOffset>
                </wp:positionH>
                <wp:positionV relativeFrom="paragraph">
                  <wp:posOffset>67310</wp:posOffset>
                </wp:positionV>
                <wp:extent cx="9525" cy="204470"/>
                <wp:effectExtent l="53340" t="50800" r="41910" b="40005"/>
                <wp:wrapNone/>
                <wp:docPr id="37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" cy="2044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224CE47" id="Ink 37" o:spid="_x0000_s1026" type="#_x0000_t75" style="position:absolute;margin-left:200.2pt;margin-top:4.8pt;width:1.8pt;height:17.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">
                <v:imagedata r:id="rId8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953637A" wp14:editId="1F1C26F3">
                <wp:simplePos x="0" y="0"/>
                <wp:positionH relativeFrom="column">
                  <wp:posOffset>3016885</wp:posOffset>
                </wp:positionH>
                <wp:positionV relativeFrom="paragraph">
                  <wp:posOffset>67310</wp:posOffset>
                </wp:positionV>
                <wp:extent cx="121285" cy="144145"/>
                <wp:effectExtent l="54610" t="50800" r="43180" b="43180"/>
                <wp:wrapNone/>
                <wp:docPr id="38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1285" cy="144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658B18" id="Ink 38" o:spid="_x0000_s1026" type="#_x0000_t75" style="position:absolute;margin-left:237.05pt;margin-top:4.8pt;width:10.55pt;height:12.3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">
                <v:imagedata r:id="rId87" o:title=""/>
                <o:lock v:ext="edit" rotation="t" verticies="t" shapetype="t"/>
              </v:shape>
            </w:pict>
          </mc:Fallback>
        </mc:AlternateContent>
      </w:r>
    </w:p>
    <w:p w14:paraId="29DA171F" w14:textId="77777777" w:rsidR="00761839" w:rsidRDefault="00761839" w:rsidP="00761839">
      <w:pPr>
        <w:pStyle w:val="Rcodeandoutput"/>
      </w:pPr>
    </w:p>
    <w:p w14:paraId="2EB5BFE1" w14:textId="77777777" w:rsidR="00761839" w:rsidRDefault="00761839" w:rsidP="00761839">
      <w:pPr>
        <w:pStyle w:val="Rcodeandoutput"/>
      </w:pPr>
    </w:p>
    <w:p w14:paraId="2B45D749" w14:textId="2C867A4D" w:rsidR="00D623CA" w:rsidRPr="005B401E" w:rsidRDefault="00D623CA" w:rsidP="00D623CA">
      <w:pPr>
        <w:pStyle w:val="BodyTextIndent2"/>
        <w:ind w:left="0"/>
        <w:rPr>
          <w:sz w:val="24"/>
          <w:szCs w:val="24"/>
        </w:rPr>
      </w:pPr>
      <w:r w:rsidRPr="005B401E">
        <w:rPr>
          <w:sz w:val="24"/>
          <w:szCs w:val="24"/>
        </w:rPr>
        <w:t xml:space="preserve">2 is </w:t>
      </w:r>
      <w:r w:rsidR="002D092B">
        <w:rPr>
          <w:sz w:val="24"/>
          <w:szCs w:val="24"/>
        </w:rPr>
        <w:t>Fireman</w:t>
      </w:r>
      <w:r w:rsidRPr="005B401E">
        <w:rPr>
          <w:sz w:val="24"/>
          <w:szCs w:val="24"/>
        </w:rPr>
        <w:t xml:space="preserve">, 3 is </w:t>
      </w:r>
      <w:r w:rsidR="002D092B">
        <w:rPr>
          <w:sz w:val="24"/>
          <w:szCs w:val="24"/>
        </w:rPr>
        <w:t>Inspector</w:t>
      </w:r>
      <w:r w:rsidRPr="005B401E">
        <w:rPr>
          <w:sz w:val="24"/>
          <w:szCs w:val="24"/>
        </w:rPr>
        <w:t xml:space="preserve">, and 1 is </w:t>
      </w:r>
      <w:r>
        <w:rPr>
          <w:sz w:val="24"/>
          <w:szCs w:val="24"/>
        </w:rPr>
        <w:t>Police</w:t>
      </w:r>
      <w:r w:rsidR="002D092B">
        <w:rPr>
          <w:sz w:val="24"/>
          <w:szCs w:val="24"/>
        </w:rPr>
        <w:t>man</w:t>
      </w:r>
    </w:p>
    <w:p w14:paraId="409545F0" w14:textId="59CFE04C" w:rsidR="00D623CA" w:rsidRDefault="00D623CA" w:rsidP="00761839">
      <w:pPr>
        <w:pStyle w:val="Rcodeandoutput"/>
        <w:rPr>
          <w:rFonts w:ascii="Arial" w:hAnsi="Arial" w:cs="Arial"/>
          <w:sz w:val="24"/>
          <w:szCs w:val="24"/>
        </w:rPr>
      </w:pPr>
    </w:p>
    <w:p w14:paraId="0D8ED662" w14:textId="755B09D6" w:rsidR="00761839" w:rsidRPr="00514C4C" w:rsidRDefault="00761839" w:rsidP="00761839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3BC3378E" w14:textId="77777777" w:rsidR="00761839" w:rsidRDefault="00761839" w:rsidP="00761839">
      <w:pPr>
        <w:pStyle w:val="Rcodeandoutput"/>
      </w:pPr>
    </w:p>
    <w:p w14:paraId="4B372724" w14:textId="4E2F18FD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&gt; </w:t>
      </w:r>
      <w:proofErr w:type="spellStart"/>
      <w:r w:rsidRPr="00D17B7A">
        <w:rPr>
          <w:rFonts w:eastAsia="Times New Roman"/>
        </w:rPr>
        <w:t>LSD.t</w:t>
      </w:r>
      <w:r w:rsidR="00245E97">
        <w:rPr>
          <w:rFonts w:eastAsia="Times New Roman"/>
        </w:rPr>
        <w:t>est</w:t>
      </w:r>
      <w:proofErr w:type="spellEnd"/>
      <w:r w:rsidR="00245E97">
        <w:rPr>
          <w:rFonts w:eastAsia="Times New Roman"/>
        </w:rPr>
        <w:t xml:space="preserve">(y = </w:t>
      </w:r>
      <w:proofErr w:type="spellStart"/>
      <w:r w:rsidR="00245E97">
        <w:rPr>
          <w:rFonts w:eastAsia="Times New Roman"/>
        </w:rPr>
        <w:t>mod.fit</w:t>
      </w:r>
      <w:proofErr w:type="spellEnd"/>
      <w:r w:rsidR="00245E97">
        <w:rPr>
          <w:rFonts w:eastAsia="Times New Roman"/>
        </w:rPr>
        <w:t xml:space="preserve">, </w:t>
      </w:r>
      <w:proofErr w:type="spellStart"/>
      <w:r w:rsidR="00245E97">
        <w:rPr>
          <w:rFonts w:eastAsia="Times New Roman"/>
        </w:rPr>
        <w:t>trt</w:t>
      </w:r>
      <w:proofErr w:type="spellEnd"/>
      <w:r w:rsidR="00245E97">
        <w:rPr>
          <w:rFonts w:eastAsia="Times New Roman"/>
        </w:rPr>
        <w:t xml:space="preserve"> = "factor(G</w:t>
      </w:r>
      <w:r w:rsidRPr="00D17B7A">
        <w:rPr>
          <w:rFonts w:eastAsia="Times New Roman"/>
        </w:rPr>
        <w:t xml:space="preserve">roup)", alpha = 0.05, group = FALSE, </w:t>
      </w:r>
    </w:p>
    <w:p w14:paraId="1DE560C7" w14:textId="5F6A529B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D17B7A">
        <w:rPr>
          <w:rFonts w:eastAsia="Times New Roman"/>
        </w:rPr>
        <w:t>p.adj</w:t>
      </w:r>
      <w:proofErr w:type="spellEnd"/>
      <w:r w:rsidRPr="00D17B7A">
        <w:rPr>
          <w:rFonts w:eastAsia="Times New Roman"/>
        </w:rPr>
        <w:t xml:space="preserve"> = "</w:t>
      </w:r>
      <w:proofErr w:type="spellStart"/>
      <w:r w:rsidRPr="00D17B7A">
        <w:rPr>
          <w:rFonts w:eastAsia="Times New Roman"/>
        </w:rPr>
        <w:t>bonferroni</w:t>
      </w:r>
      <w:proofErr w:type="spellEnd"/>
      <w:r w:rsidRPr="00D17B7A">
        <w:rPr>
          <w:rFonts w:eastAsia="Times New Roman"/>
        </w:rPr>
        <w:t>", main = "job types", console = T</w:t>
      </w:r>
      <w:r w:rsidR="00245E97">
        <w:rPr>
          <w:rFonts w:eastAsia="Times New Roman"/>
        </w:rPr>
        <w:t>RUE</w:t>
      </w:r>
      <w:r w:rsidRPr="00D17B7A">
        <w:rPr>
          <w:rFonts w:eastAsia="Times New Roman"/>
        </w:rPr>
        <w:t>) #</w:t>
      </w:r>
      <w:proofErr w:type="spellStart"/>
      <w:r w:rsidRPr="00D17B7A">
        <w:rPr>
          <w:rFonts w:eastAsia="Times New Roman"/>
        </w:rPr>
        <w:t>bonferroni</w:t>
      </w:r>
      <w:proofErr w:type="spellEnd"/>
    </w:p>
    <w:p w14:paraId="03BE7DD3" w14:textId="77777777" w:rsidR="00761839" w:rsidRPr="00D17B7A" w:rsidRDefault="00761839" w:rsidP="00761839">
      <w:pPr>
        <w:pStyle w:val="Rcodeandoutput"/>
        <w:rPr>
          <w:rFonts w:eastAsia="Times New Roman"/>
          <w:bdr w:val="none" w:sz="0" w:space="0" w:color="auto" w:frame="1"/>
        </w:rPr>
      </w:pPr>
    </w:p>
    <w:p w14:paraId="7C903215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Study: job types</w:t>
      </w:r>
    </w:p>
    <w:p w14:paraId="42DE57ED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66DFEDB2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LSD t Test for Salary </w:t>
      </w:r>
    </w:p>
    <w:p w14:paraId="37AEB442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P value adjustment method: </w:t>
      </w:r>
      <w:proofErr w:type="spellStart"/>
      <w:r w:rsidRPr="002D092B">
        <w:rPr>
          <w:rFonts w:eastAsia="Times New Roman"/>
          <w:bdr w:val="none" w:sz="0" w:space="0" w:color="auto" w:frame="1"/>
        </w:rPr>
        <w:t>bonferroni</w:t>
      </w:r>
      <w:proofErr w:type="spellEnd"/>
      <w:r w:rsidRPr="002D092B">
        <w:rPr>
          <w:rFonts w:eastAsia="Times New Roman"/>
          <w:bdr w:val="none" w:sz="0" w:space="0" w:color="auto" w:frame="1"/>
        </w:rPr>
        <w:t xml:space="preserve"> </w:t>
      </w:r>
    </w:p>
    <w:p w14:paraId="444625B6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522199D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Mean Square Error:  0.4220833 </w:t>
      </w:r>
    </w:p>
    <w:p w14:paraId="6E18E949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4CBA773A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actor(Group</w:t>
      </w:r>
      <w:proofErr w:type="gramStart"/>
      <w:r w:rsidRPr="002D092B">
        <w:rPr>
          <w:rFonts w:eastAsia="Times New Roman"/>
          <w:bdr w:val="none" w:sz="0" w:space="0" w:color="auto" w:frame="1"/>
        </w:rPr>
        <w:t>),  means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and individual ( 95 %) CI</w:t>
      </w:r>
    </w:p>
    <w:p w14:paraId="287CC084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54F256A0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           Salary       std r      LCL      </w:t>
      </w:r>
      <w:proofErr w:type="gramStart"/>
      <w:r w:rsidRPr="002D092B">
        <w:rPr>
          <w:rFonts w:eastAsia="Times New Roman"/>
          <w:bdr w:val="none" w:sz="0" w:space="0" w:color="auto" w:frame="1"/>
        </w:rPr>
        <w:t>UCL  Min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 Max</w:t>
      </w:r>
    </w:p>
    <w:p w14:paraId="6FF22DA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  30.6375 1.7377633 8 30.14485 31.13015 27.5 32.8</w:t>
      </w:r>
    </w:p>
    <w:p w14:paraId="38CF928D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Inspector 26.6750 0.8779033 8 26.18235 27.16765 25.3 27.9</w:t>
      </w:r>
    </w:p>
    <w:p w14:paraId="0E360E5B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Policeman 30.4250 1.7726091 8 29.93235 30.91765 27.9 33.2</w:t>
      </w:r>
    </w:p>
    <w:p w14:paraId="4AD17873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6106A0E0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Alpha: </w:t>
      </w:r>
      <w:proofErr w:type="gramStart"/>
      <w:r w:rsidRPr="002D092B">
        <w:rPr>
          <w:rFonts w:eastAsia="Times New Roman"/>
          <w:bdr w:val="none" w:sz="0" w:space="0" w:color="auto" w:frame="1"/>
        </w:rPr>
        <w:t>0.05 ;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DF Error: 14</w:t>
      </w:r>
    </w:p>
    <w:p w14:paraId="5656AE0E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Critical Value of t: 2.717755 </w:t>
      </w:r>
    </w:p>
    <w:p w14:paraId="56603284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437ECD37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Comparison between treatments means</w:t>
      </w:r>
    </w:p>
    <w:p w14:paraId="729399F5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23864A2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                      difference </w:t>
      </w:r>
      <w:proofErr w:type="spellStart"/>
      <w:r w:rsidRPr="002D092B">
        <w:rPr>
          <w:rFonts w:eastAsia="Times New Roman"/>
          <w:bdr w:val="none" w:sz="0" w:space="0" w:color="auto" w:frame="1"/>
        </w:rPr>
        <w:t>pvalue</w:t>
      </w:r>
      <w:proofErr w:type="spellEnd"/>
      <w:r w:rsidRPr="002D092B">
        <w:rPr>
          <w:rFonts w:eastAsia="Times New Roman"/>
          <w:bdr w:val="none" w:sz="0" w:space="0" w:color="auto" w:frame="1"/>
        </w:rPr>
        <w:t xml:space="preserve"> </w:t>
      </w:r>
      <w:proofErr w:type="spellStart"/>
      <w:r w:rsidRPr="002D092B">
        <w:rPr>
          <w:rFonts w:eastAsia="Times New Roman"/>
          <w:bdr w:val="none" w:sz="0" w:space="0" w:color="auto" w:frame="1"/>
        </w:rPr>
        <w:t>signif</w:t>
      </w:r>
      <w:proofErr w:type="spellEnd"/>
      <w:r w:rsidRPr="002D092B">
        <w:rPr>
          <w:rFonts w:eastAsia="Times New Roman"/>
          <w:bdr w:val="none" w:sz="0" w:space="0" w:color="auto" w:frame="1"/>
        </w:rPr>
        <w:t>.        LCL       UCL</w:t>
      </w:r>
    </w:p>
    <w:p w14:paraId="71D8C26A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- Inspector       3.9625      0     **</w:t>
      </w:r>
      <w:proofErr w:type="gramStart"/>
      <w:r w:rsidRPr="002D092B">
        <w:rPr>
          <w:rFonts w:eastAsia="Times New Roman"/>
          <w:bdr w:val="none" w:sz="0" w:space="0" w:color="auto" w:frame="1"/>
        </w:rPr>
        <w:t>*  3.0796652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 4.845335</w:t>
      </w:r>
    </w:p>
    <w:p w14:paraId="23A75871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- Policeman       0.2125      1         -0.</w:t>
      </w:r>
      <w:proofErr w:type="gramStart"/>
      <w:r w:rsidRPr="002D092B">
        <w:rPr>
          <w:rFonts w:eastAsia="Times New Roman"/>
          <w:bdr w:val="none" w:sz="0" w:space="0" w:color="auto" w:frame="1"/>
        </w:rPr>
        <w:t>6703348  1.095335</w:t>
      </w:r>
      <w:proofErr w:type="gramEnd"/>
    </w:p>
    <w:p w14:paraId="321E79F8" w14:textId="0FD0E1C0" w:rsidR="00761839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Inspector - Policeman    -3.7500      0     *** -4.6328348 -2.867165</w:t>
      </w:r>
    </w:p>
    <w:p w14:paraId="5B713361" w14:textId="77777777" w:rsidR="002D092B" w:rsidRDefault="002D092B" w:rsidP="002D092B">
      <w:pPr>
        <w:pStyle w:val="Rcodeandoutput"/>
      </w:pPr>
    </w:p>
    <w:p w14:paraId="5639FCC1" w14:textId="77777777" w:rsidR="00761839" w:rsidRPr="005404C4" w:rsidRDefault="00761839" w:rsidP="00761839">
      <w:pPr>
        <w:pStyle w:val="BodyTextIndent2"/>
        <w:ind w:left="0"/>
        <w:rPr>
          <w:sz w:val="24"/>
          <w:szCs w:val="24"/>
        </w:rPr>
      </w:pPr>
      <w:r w:rsidRPr="005404C4">
        <w:rPr>
          <w:sz w:val="24"/>
          <w:szCs w:val="24"/>
        </w:rPr>
        <w:lastRenderedPageBreak/>
        <w:t xml:space="preserve">With </w:t>
      </w:r>
      <w:r w:rsidRPr="005404C4">
        <w:rPr>
          <w:sz w:val="24"/>
          <w:szCs w:val="24"/>
        </w:rPr>
        <w:sym w:font="Symbol" w:char="F061"/>
      </w:r>
      <w:r w:rsidRPr="005404C4">
        <w:rPr>
          <w:sz w:val="24"/>
          <w:szCs w:val="24"/>
          <w:vertAlign w:val="subscript"/>
        </w:rPr>
        <w:t>E</w:t>
      </w:r>
      <w:r w:rsidRPr="005404C4">
        <w:rPr>
          <w:sz w:val="24"/>
          <w:szCs w:val="24"/>
        </w:rPr>
        <w:t xml:space="preserve"> = 0.05 level, we have:  </w:t>
      </w:r>
    </w:p>
    <w:p w14:paraId="09A253E7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160EF3C6" wp14:editId="56AAAEF2">
                <wp:simplePos x="0" y="0"/>
                <wp:positionH relativeFrom="column">
                  <wp:posOffset>2602230</wp:posOffset>
                </wp:positionH>
                <wp:positionV relativeFrom="paragraph">
                  <wp:posOffset>121285</wp:posOffset>
                </wp:positionV>
                <wp:extent cx="723900" cy="147320"/>
                <wp:effectExtent l="59055" t="58420" r="55245" b="51435"/>
                <wp:wrapNone/>
                <wp:docPr id="39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23900" cy="147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49B11F6" id="Ink 39" o:spid="_x0000_s1026" type="#_x0000_t75" style="position:absolute;margin-left:204.05pt;margin-top:8.4pt;width:58.95pt;height:13.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">
                <v:imagedata r:id="rId89" o:title=""/>
                <o:lock v:ext="edit" rotation="t" verticies="t" shapetype="t"/>
              </v:shape>
            </w:pict>
          </mc:Fallback>
        </mc:AlternateContent>
      </w:r>
    </w:p>
    <w:p w14:paraId="33798BF3" w14:textId="77777777" w:rsidR="00761839" w:rsidRDefault="00761839" w:rsidP="00761839">
      <w:pPr>
        <w:pStyle w:val="Rcodeandoutput"/>
      </w:pPr>
    </w:p>
    <w:p w14:paraId="58FACA9C" w14:textId="77777777" w:rsidR="00761839" w:rsidRPr="009C5C88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D0666B5" wp14:editId="299F2411">
                <wp:simplePos x="0" y="0"/>
                <wp:positionH relativeFrom="column">
                  <wp:posOffset>1918335</wp:posOffset>
                </wp:positionH>
                <wp:positionV relativeFrom="paragraph">
                  <wp:posOffset>71120</wp:posOffset>
                </wp:positionV>
                <wp:extent cx="191135" cy="268605"/>
                <wp:effectExtent l="51435" t="51435" r="43180" b="41910"/>
                <wp:wrapNone/>
                <wp:docPr id="40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1135" cy="2686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95715D" id="Ink 40" o:spid="_x0000_s1026" type="#_x0000_t75" style="position:absolute;margin-left:150.55pt;margin-top:5.1pt;width:16.05pt;height:22.1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">
                <v:imagedata r:id="rId9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593772D2" wp14:editId="3F3CC98A">
                <wp:simplePos x="0" y="0"/>
                <wp:positionH relativeFrom="column">
                  <wp:posOffset>2690495</wp:posOffset>
                </wp:positionH>
                <wp:positionV relativeFrom="paragraph">
                  <wp:posOffset>62230</wp:posOffset>
                </wp:positionV>
                <wp:extent cx="27940" cy="180975"/>
                <wp:effectExtent l="52070" t="52070" r="43815" b="43180"/>
                <wp:wrapNone/>
                <wp:docPr id="41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940" cy="180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2506DED" id="Ink 41" o:spid="_x0000_s1026" type="#_x0000_t75" style="position:absolute;margin-left:211.35pt;margin-top:4.4pt;width:3.25pt;height:15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">
                <v:imagedata r:id="rId9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A0C9883" wp14:editId="7043AA36">
                <wp:simplePos x="0" y="0"/>
                <wp:positionH relativeFrom="column">
                  <wp:posOffset>3136265</wp:posOffset>
                </wp:positionH>
                <wp:positionV relativeFrom="paragraph">
                  <wp:posOffset>22860</wp:posOffset>
                </wp:positionV>
                <wp:extent cx="172720" cy="187325"/>
                <wp:effectExtent l="50165" t="50800" r="43815" b="38100"/>
                <wp:wrapNone/>
                <wp:docPr id="42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2720" cy="1873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6FB1954" id="Ink 42" o:spid="_x0000_s1026" type="#_x0000_t75" style="position:absolute;margin-left:246.45pt;margin-top:1.3pt;width:14.6pt;height:15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">
                <v:imagedata r:id="rId95" o:title=""/>
                <o:lock v:ext="edit" rotation="t" verticies="t" shapetype="t"/>
              </v:shape>
            </w:pict>
          </mc:Fallback>
        </mc:AlternateContent>
      </w:r>
    </w:p>
    <w:p w14:paraId="283B9AA4" w14:textId="77777777" w:rsidR="00761839" w:rsidRDefault="00761839" w:rsidP="00761839"/>
    <w:p w14:paraId="49373DF8" w14:textId="77777777" w:rsidR="005A60B0" w:rsidRDefault="005A60B0"/>
    <w:sectPr w:rsidR="005A60B0">
      <w:footerReference w:type="defaul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748290" w14:textId="77777777" w:rsidR="00B35E29" w:rsidRDefault="00B35E29" w:rsidP="00AA7478">
      <w:r>
        <w:separator/>
      </w:r>
    </w:p>
  </w:endnote>
  <w:endnote w:type="continuationSeparator" w:id="0">
    <w:p w14:paraId="0CBDEAEB" w14:textId="77777777" w:rsidR="00B35E29" w:rsidRDefault="00B35E29" w:rsidP="00AA74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522462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B29062" w14:textId="40C01B92" w:rsidR="006E0F58" w:rsidRDefault="006E0F5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771B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01B7EA90" w14:textId="77777777" w:rsidR="006E0F58" w:rsidRDefault="006E0F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20005F" w14:textId="77777777" w:rsidR="00B35E29" w:rsidRDefault="00B35E29" w:rsidP="00AA7478">
      <w:r>
        <w:separator/>
      </w:r>
    </w:p>
  </w:footnote>
  <w:footnote w:type="continuationSeparator" w:id="0">
    <w:p w14:paraId="1A4D5ACC" w14:textId="77777777" w:rsidR="00B35E29" w:rsidRDefault="00B35E29" w:rsidP="00AA74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47642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103905B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117E470F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" w15:restartNumberingAfterBreak="0">
    <w:nsid w:val="13804C8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4" w15:restartNumberingAfterBreak="0">
    <w:nsid w:val="197D0B41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5" w15:restartNumberingAfterBreak="0">
    <w:nsid w:val="2119676B"/>
    <w:multiLevelType w:val="hybridMultilevel"/>
    <w:tmpl w:val="C1F42DE4"/>
    <w:lvl w:ilvl="0" w:tplc="3548703A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2E3D0DFE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7" w15:restartNumberingAfterBreak="0">
    <w:nsid w:val="302B2400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 w15:restartNumberingAfterBreak="0">
    <w:nsid w:val="30816FDE"/>
    <w:multiLevelType w:val="hybridMultilevel"/>
    <w:tmpl w:val="C352CCA6"/>
    <w:lvl w:ilvl="0" w:tplc="938CE51E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EC6ED6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0" w15:restartNumberingAfterBreak="0">
    <w:nsid w:val="3654655B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1" w15:restartNumberingAfterBreak="0">
    <w:nsid w:val="43031886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2" w15:restartNumberingAfterBreak="0">
    <w:nsid w:val="49E35DF5"/>
    <w:multiLevelType w:val="hybridMultilevel"/>
    <w:tmpl w:val="7220AE0A"/>
    <w:lvl w:ilvl="0" w:tplc="9CF856E2">
      <w:start w:val="2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666AD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4" w15:restartNumberingAfterBreak="0">
    <w:nsid w:val="60E16198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5" w15:restartNumberingAfterBreak="0">
    <w:nsid w:val="693D1465"/>
    <w:multiLevelType w:val="hybridMultilevel"/>
    <w:tmpl w:val="49C2EAB4"/>
    <w:lvl w:ilvl="0" w:tplc="08446BB0">
      <w:start w:val="2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76244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7" w15:restartNumberingAfterBreak="0">
    <w:nsid w:val="6DD70D91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8" w15:restartNumberingAfterBreak="0">
    <w:nsid w:val="747341EB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num w:numId="1">
    <w:abstractNumId w:val="3"/>
  </w:num>
  <w:num w:numId="2">
    <w:abstractNumId w:val="9"/>
  </w:num>
  <w:num w:numId="3">
    <w:abstractNumId w:val="17"/>
  </w:num>
  <w:num w:numId="4">
    <w:abstractNumId w:val="4"/>
  </w:num>
  <w:num w:numId="5">
    <w:abstractNumId w:val="1"/>
  </w:num>
  <w:num w:numId="6">
    <w:abstractNumId w:val="10"/>
  </w:num>
  <w:num w:numId="7">
    <w:abstractNumId w:val="12"/>
  </w:num>
  <w:num w:numId="8">
    <w:abstractNumId w:val="5"/>
  </w:num>
  <w:num w:numId="9">
    <w:abstractNumId w:val="8"/>
  </w:num>
  <w:num w:numId="10">
    <w:abstractNumId w:val="13"/>
  </w:num>
  <w:num w:numId="11">
    <w:abstractNumId w:val="15"/>
  </w:num>
  <w:num w:numId="12">
    <w:abstractNumId w:val="7"/>
  </w:num>
  <w:num w:numId="13">
    <w:abstractNumId w:val="14"/>
  </w:num>
  <w:num w:numId="14">
    <w:abstractNumId w:val="6"/>
  </w:num>
  <w:num w:numId="15">
    <w:abstractNumId w:val="11"/>
  </w:num>
  <w:num w:numId="16">
    <w:abstractNumId w:val="0"/>
  </w:num>
  <w:num w:numId="17">
    <w:abstractNumId w:val="16"/>
  </w:num>
  <w:num w:numId="18">
    <w:abstractNumId w:val="2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05A3"/>
    <w:rsid w:val="0000315E"/>
    <w:rsid w:val="0000683F"/>
    <w:rsid w:val="00045680"/>
    <w:rsid w:val="0007497B"/>
    <w:rsid w:val="000B52CE"/>
    <w:rsid w:val="000B64EF"/>
    <w:rsid w:val="000D771B"/>
    <w:rsid w:val="000E3DBF"/>
    <w:rsid w:val="00116D78"/>
    <w:rsid w:val="00157282"/>
    <w:rsid w:val="00167AD3"/>
    <w:rsid w:val="00175868"/>
    <w:rsid w:val="001B0831"/>
    <w:rsid w:val="00214682"/>
    <w:rsid w:val="00217B1B"/>
    <w:rsid w:val="002278A9"/>
    <w:rsid w:val="00245E97"/>
    <w:rsid w:val="002D092B"/>
    <w:rsid w:val="002D787E"/>
    <w:rsid w:val="002E539B"/>
    <w:rsid w:val="002F68DF"/>
    <w:rsid w:val="003603A6"/>
    <w:rsid w:val="00364098"/>
    <w:rsid w:val="003A05A3"/>
    <w:rsid w:val="003E038A"/>
    <w:rsid w:val="003E0BB0"/>
    <w:rsid w:val="003E7020"/>
    <w:rsid w:val="00405E43"/>
    <w:rsid w:val="00436E06"/>
    <w:rsid w:val="0045419A"/>
    <w:rsid w:val="004A3459"/>
    <w:rsid w:val="004B2141"/>
    <w:rsid w:val="004B3163"/>
    <w:rsid w:val="005404C4"/>
    <w:rsid w:val="0056630B"/>
    <w:rsid w:val="00577551"/>
    <w:rsid w:val="005A0153"/>
    <w:rsid w:val="005A13BA"/>
    <w:rsid w:val="005A60B0"/>
    <w:rsid w:val="005B1F28"/>
    <w:rsid w:val="005B401E"/>
    <w:rsid w:val="005D397F"/>
    <w:rsid w:val="005F798D"/>
    <w:rsid w:val="006415A8"/>
    <w:rsid w:val="00660E9A"/>
    <w:rsid w:val="00672D23"/>
    <w:rsid w:val="006A1347"/>
    <w:rsid w:val="006D4D47"/>
    <w:rsid w:val="006E0F58"/>
    <w:rsid w:val="00701A2D"/>
    <w:rsid w:val="00761839"/>
    <w:rsid w:val="00783400"/>
    <w:rsid w:val="0081282B"/>
    <w:rsid w:val="00820261"/>
    <w:rsid w:val="00827D8C"/>
    <w:rsid w:val="0087426B"/>
    <w:rsid w:val="0088381F"/>
    <w:rsid w:val="008D10EF"/>
    <w:rsid w:val="008E5723"/>
    <w:rsid w:val="009F544B"/>
    <w:rsid w:val="00AA7478"/>
    <w:rsid w:val="00B35E29"/>
    <w:rsid w:val="00B672EF"/>
    <w:rsid w:val="00B90823"/>
    <w:rsid w:val="00BC3A50"/>
    <w:rsid w:val="00BC45F7"/>
    <w:rsid w:val="00BD6ACC"/>
    <w:rsid w:val="00C60D35"/>
    <w:rsid w:val="00C86794"/>
    <w:rsid w:val="00CA7E0D"/>
    <w:rsid w:val="00D617BC"/>
    <w:rsid w:val="00D623CA"/>
    <w:rsid w:val="00DB3263"/>
    <w:rsid w:val="00DD1C4D"/>
    <w:rsid w:val="00DF7239"/>
    <w:rsid w:val="00E14001"/>
    <w:rsid w:val="00E632FE"/>
    <w:rsid w:val="00E82CB1"/>
    <w:rsid w:val="00E93063"/>
    <w:rsid w:val="00ED4173"/>
    <w:rsid w:val="00F17A4A"/>
    <w:rsid w:val="00F20B9C"/>
    <w:rsid w:val="00F40D31"/>
    <w:rsid w:val="00F41297"/>
    <w:rsid w:val="00FF322A"/>
    <w:rsid w:val="00FF5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E23F91"/>
  <w15:chartTrackingRefBased/>
  <w15:docId w15:val="{5E244883-759A-49E3-B2CE-379C91A9E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05A3"/>
    <w:pPr>
      <w:spacing w:after="0" w:line="240" w:lineRule="auto"/>
    </w:pPr>
    <w:rPr>
      <w:rFonts w:ascii="Arial" w:eastAsiaTheme="minorEastAsia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05A3"/>
    <w:pPr>
      <w:spacing w:after="120"/>
      <w:ind w:left="720"/>
      <w:contextualSpacing/>
    </w:pPr>
    <w:rPr>
      <w:szCs w:val="22"/>
      <w:lang w:eastAsia="zh-CN"/>
    </w:rPr>
  </w:style>
  <w:style w:type="paragraph" w:customStyle="1" w:styleId="Equations">
    <w:name w:val="Equations"/>
    <w:basedOn w:val="Normal"/>
    <w:autoRedefine/>
    <w:rsid w:val="003A05A3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andoutput">
    <w:name w:val="R code and output"/>
    <w:basedOn w:val="Normal"/>
    <w:qFormat/>
    <w:rsid w:val="003A05A3"/>
    <w:rPr>
      <w:rFonts w:ascii="Courier New" w:hAnsi="Courier New" w:cs="Courier New"/>
      <w:sz w:val="20"/>
      <w:szCs w:val="20"/>
    </w:rPr>
  </w:style>
  <w:style w:type="paragraph" w:customStyle="1" w:styleId="R-14">
    <w:name w:val="R-14"/>
    <w:basedOn w:val="Normal"/>
    <w:qFormat/>
    <w:rsid w:val="003A05A3"/>
    <w:pPr>
      <w:ind w:left="720"/>
    </w:pPr>
    <w:rPr>
      <w:rFonts w:ascii="Courier New" w:eastAsia="Times New Roman" w:hAnsi="Courier New"/>
      <w:bCs/>
      <w:snapToGrid w:val="0"/>
      <w:sz w:val="28"/>
    </w:rPr>
  </w:style>
  <w:style w:type="character" w:customStyle="1" w:styleId="sc31">
    <w:name w:val="sc31"/>
    <w:basedOn w:val="DefaultParagraphFont"/>
    <w:rsid w:val="000B64EF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81">
    <w:name w:val="sc81"/>
    <w:basedOn w:val="DefaultParagraphFont"/>
    <w:rsid w:val="000B64EF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DefaultParagraphFont"/>
    <w:rsid w:val="000B64EF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DefaultParagraphFont"/>
    <w:rsid w:val="000B64EF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9">
    <w:name w:val="sc9"/>
    <w:basedOn w:val="DefaultParagraphFont"/>
    <w:rsid w:val="000B64EF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DefaultParagraphFont"/>
    <w:rsid w:val="000B64EF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51">
    <w:name w:val="sc51"/>
    <w:basedOn w:val="DefaultParagraphFont"/>
    <w:rsid w:val="000B64EF"/>
    <w:rPr>
      <w:rFonts w:ascii="Courier New" w:hAnsi="Courier New" w:cs="Courier New" w:hint="default"/>
      <w:color w:val="FF8000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60E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60E9A"/>
    <w:rPr>
      <w:rFonts w:ascii="Courier New" w:eastAsia="Times New Roman" w:hAnsi="Courier New" w:cs="Courier New"/>
      <w:sz w:val="20"/>
      <w:szCs w:val="20"/>
    </w:rPr>
  </w:style>
  <w:style w:type="character" w:customStyle="1" w:styleId="ggboefpdfwb">
    <w:name w:val="ggboefpdfwb"/>
    <w:basedOn w:val="DefaultParagraphFont"/>
    <w:rsid w:val="00660E9A"/>
  </w:style>
  <w:style w:type="character" w:customStyle="1" w:styleId="ggboefpdfvb">
    <w:name w:val="ggboefpdfvb"/>
    <w:basedOn w:val="DefaultParagraphFont"/>
    <w:rsid w:val="00660E9A"/>
  </w:style>
  <w:style w:type="paragraph" w:styleId="BodyTextIndent2">
    <w:name w:val="Body Text Indent 2"/>
    <w:basedOn w:val="Normal"/>
    <w:link w:val="BodyTextIndent2Char"/>
    <w:rsid w:val="00DD1C4D"/>
    <w:pPr>
      <w:ind w:left="720"/>
    </w:pPr>
    <w:rPr>
      <w:rFonts w:eastAsia="Times New Roman"/>
      <w:sz w:val="4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DD1C4D"/>
    <w:rPr>
      <w:rFonts w:ascii="Arial" w:eastAsia="Times New Roman" w:hAnsi="Arial" w:cs="Times New Roman"/>
      <w:sz w:val="40"/>
      <w:szCs w:val="20"/>
    </w:rPr>
  </w:style>
  <w:style w:type="paragraph" w:styleId="Header">
    <w:name w:val="header"/>
    <w:basedOn w:val="Normal"/>
    <w:link w:val="HeaderChar"/>
    <w:uiPriority w:val="99"/>
    <w:unhideWhenUsed/>
    <w:rsid w:val="00AA74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7478"/>
    <w:rPr>
      <w:rFonts w:ascii="Arial" w:eastAsiaTheme="minorEastAsia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74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7478"/>
    <w:rPr>
      <w:rFonts w:ascii="Arial" w:eastAsiaTheme="minorEastAsia" w:hAnsi="Arial" w:cs="Times New Roman"/>
      <w:sz w:val="24"/>
      <w:szCs w:val="24"/>
    </w:rPr>
  </w:style>
  <w:style w:type="character" w:customStyle="1" w:styleId="ggboefpdpvb">
    <w:name w:val="ggboefpdpvb"/>
    <w:basedOn w:val="DefaultParagraphFont"/>
    <w:rsid w:val="00E82CB1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6183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61839"/>
    <w:rPr>
      <w:rFonts w:ascii="Arial" w:eastAsiaTheme="minorEastAsia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9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45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customXml" Target="ink/ink3.xml"/><Relationship Id="rId42" Type="http://schemas.openxmlformats.org/officeDocument/2006/relationships/image" Target="media/image16.png"/><Relationship Id="rId47" Type="http://schemas.openxmlformats.org/officeDocument/2006/relationships/image" Target="media/image8.emf"/><Relationship Id="rId63" Type="http://schemas.openxmlformats.org/officeDocument/2006/relationships/oleObject" Target="embeddings/oleObject6.bin"/><Relationship Id="rId68" Type="http://schemas.openxmlformats.org/officeDocument/2006/relationships/customXml" Target="ink/ink26.xml"/><Relationship Id="rId84" Type="http://schemas.openxmlformats.org/officeDocument/2006/relationships/customXml" Target="ink/ink33.xml"/><Relationship Id="rId89" Type="http://schemas.openxmlformats.org/officeDocument/2006/relationships/image" Target="media/image29.emf"/><Relationship Id="rId16" Type="http://schemas.openxmlformats.org/officeDocument/2006/relationships/oleObject" Target="embeddings/oleObject4.bin"/><Relationship Id="rId11" Type="http://schemas.openxmlformats.org/officeDocument/2006/relationships/image" Target="media/image3.png"/><Relationship Id="rId32" Type="http://schemas.openxmlformats.org/officeDocument/2006/relationships/image" Target="media/image13.png"/><Relationship Id="rId37" Type="http://schemas.openxmlformats.org/officeDocument/2006/relationships/customXml" Target="ink/ink11.xml"/><Relationship Id="rId53" Type="http://schemas.openxmlformats.org/officeDocument/2006/relationships/image" Target="media/image11.emf"/><Relationship Id="rId58" Type="http://schemas.openxmlformats.org/officeDocument/2006/relationships/customXml" Target="ink/ink23.xml"/><Relationship Id="rId74" Type="http://schemas.openxmlformats.org/officeDocument/2006/relationships/customXml" Target="ink/ink29.xml"/><Relationship Id="rId79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90" Type="http://schemas.openxmlformats.org/officeDocument/2006/relationships/customXml" Target="ink/ink36.xml"/><Relationship Id="rId95" Type="http://schemas.openxmlformats.org/officeDocument/2006/relationships/image" Target="media/image32.emf"/><Relationship Id="rId22" Type="http://schemas.openxmlformats.org/officeDocument/2006/relationships/image" Target="media/image8.png"/><Relationship Id="rId27" Type="http://schemas.openxmlformats.org/officeDocument/2006/relationships/customXml" Target="ink/ink6.xml"/><Relationship Id="rId43" Type="http://schemas.openxmlformats.org/officeDocument/2006/relationships/oleObject" Target="embeddings/oleObject5.bin"/><Relationship Id="rId48" Type="http://schemas.openxmlformats.org/officeDocument/2006/relationships/customXml" Target="ink/ink18.xml"/><Relationship Id="rId64" Type="http://schemas.openxmlformats.org/officeDocument/2006/relationships/image" Target="media/image18.emf"/><Relationship Id="rId69" Type="http://schemas.openxmlformats.org/officeDocument/2006/relationships/image" Target="media/image19.emf"/><Relationship Id="rId80" Type="http://schemas.openxmlformats.org/officeDocument/2006/relationships/customXml" Target="ink/ink31.xml"/><Relationship Id="rId85" Type="http://schemas.openxmlformats.org/officeDocument/2006/relationships/image" Target="media/image27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customXml" Target="ink/ink1.xml"/><Relationship Id="rId25" Type="http://schemas.openxmlformats.org/officeDocument/2006/relationships/customXml" Target="ink/ink5.xml"/><Relationship Id="rId33" Type="http://schemas.openxmlformats.org/officeDocument/2006/relationships/customXml" Target="ink/ink9.xml"/><Relationship Id="rId38" Type="http://schemas.openxmlformats.org/officeDocument/2006/relationships/customXml" Target="ink/ink12.xml"/><Relationship Id="rId46" Type="http://schemas.openxmlformats.org/officeDocument/2006/relationships/customXml" Target="ink/ink17.xml"/><Relationship Id="rId59" Type="http://schemas.openxmlformats.org/officeDocument/2006/relationships/image" Target="media/image14.emf"/><Relationship Id="rId67" Type="http://schemas.openxmlformats.org/officeDocument/2006/relationships/image" Target="media/image180.emf"/><Relationship Id="rId20" Type="http://schemas.openxmlformats.org/officeDocument/2006/relationships/image" Target="media/image7.png"/><Relationship Id="rId41" Type="http://schemas.openxmlformats.org/officeDocument/2006/relationships/customXml" Target="ink/ink15.xml"/><Relationship Id="rId54" Type="http://schemas.openxmlformats.org/officeDocument/2006/relationships/customXml" Target="ink/ink21.xml"/><Relationship Id="rId62" Type="http://schemas.openxmlformats.org/officeDocument/2006/relationships/image" Target="media/image17.png"/><Relationship Id="rId70" Type="http://schemas.openxmlformats.org/officeDocument/2006/relationships/customXml" Target="ink/ink27.xml"/><Relationship Id="rId75" Type="http://schemas.openxmlformats.org/officeDocument/2006/relationships/image" Target="media/image22.emf"/><Relationship Id="rId83" Type="http://schemas.openxmlformats.org/officeDocument/2006/relationships/image" Target="media/image26.emf"/><Relationship Id="rId88" Type="http://schemas.openxmlformats.org/officeDocument/2006/relationships/customXml" Target="ink/ink35.xml"/><Relationship Id="rId91" Type="http://schemas.openxmlformats.org/officeDocument/2006/relationships/image" Target="media/image30.e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customXml" Target="ink/ink4.xml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image" Target="media/image9.emf"/><Relationship Id="rId57" Type="http://schemas.openxmlformats.org/officeDocument/2006/relationships/image" Target="media/image13.emf"/><Relationship Id="rId10" Type="http://schemas.openxmlformats.org/officeDocument/2006/relationships/oleObject" Target="embeddings/oleObject1.bin"/><Relationship Id="rId31" Type="http://schemas.openxmlformats.org/officeDocument/2006/relationships/customXml" Target="ink/ink8.xml"/><Relationship Id="rId44" Type="http://schemas.openxmlformats.org/officeDocument/2006/relationships/customXml" Target="ink/ink16.xml"/><Relationship Id="rId52" Type="http://schemas.openxmlformats.org/officeDocument/2006/relationships/customXml" Target="ink/ink20.xml"/><Relationship Id="rId60" Type="http://schemas.openxmlformats.org/officeDocument/2006/relationships/customXml" Target="ink/ink24.xml"/><Relationship Id="rId65" Type="http://schemas.openxmlformats.org/officeDocument/2006/relationships/oleObject" Target="embeddings/oleObject7.bin"/><Relationship Id="rId73" Type="http://schemas.openxmlformats.org/officeDocument/2006/relationships/image" Target="media/image21.emf"/><Relationship Id="rId78" Type="http://schemas.openxmlformats.org/officeDocument/2006/relationships/image" Target="media/image19.png"/><Relationship Id="rId81" Type="http://schemas.openxmlformats.org/officeDocument/2006/relationships/image" Target="media/image25.emf"/><Relationship Id="rId86" Type="http://schemas.openxmlformats.org/officeDocument/2006/relationships/customXml" Target="ink/ink34.xml"/><Relationship Id="rId94" Type="http://schemas.openxmlformats.org/officeDocument/2006/relationships/customXml" Target="ink/ink38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image" Target="media/image6.png"/><Relationship Id="rId39" Type="http://schemas.openxmlformats.org/officeDocument/2006/relationships/customXml" Target="ink/ink13.xml"/><Relationship Id="rId34" Type="http://schemas.openxmlformats.org/officeDocument/2006/relationships/image" Target="media/image14.png"/><Relationship Id="rId50" Type="http://schemas.openxmlformats.org/officeDocument/2006/relationships/customXml" Target="ink/ink19.xml"/><Relationship Id="rId55" Type="http://schemas.openxmlformats.org/officeDocument/2006/relationships/image" Target="media/image12.emf"/><Relationship Id="rId76" Type="http://schemas.openxmlformats.org/officeDocument/2006/relationships/customXml" Target="ink/ink30.xml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0.emf"/><Relationship Id="rId92" Type="http://schemas.openxmlformats.org/officeDocument/2006/relationships/customXml" Target="ink/ink37.xml"/><Relationship Id="rId2" Type="http://schemas.openxmlformats.org/officeDocument/2006/relationships/numbering" Target="numbering.xml"/><Relationship Id="rId29" Type="http://schemas.openxmlformats.org/officeDocument/2006/relationships/customXml" Target="ink/ink7.xml"/><Relationship Id="rId24" Type="http://schemas.openxmlformats.org/officeDocument/2006/relationships/image" Target="media/image9.png"/><Relationship Id="rId40" Type="http://schemas.openxmlformats.org/officeDocument/2006/relationships/customXml" Target="ink/ink14.xml"/><Relationship Id="rId45" Type="http://schemas.openxmlformats.org/officeDocument/2006/relationships/image" Target="media/image7.emf"/><Relationship Id="rId66" Type="http://schemas.openxmlformats.org/officeDocument/2006/relationships/customXml" Target="ink/ink25.xml"/><Relationship Id="rId87" Type="http://schemas.openxmlformats.org/officeDocument/2006/relationships/image" Target="media/image28.emf"/><Relationship Id="rId61" Type="http://schemas.openxmlformats.org/officeDocument/2006/relationships/image" Target="media/image15.emf"/><Relationship Id="rId82" Type="http://schemas.openxmlformats.org/officeDocument/2006/relationships/customXml" Target="ink/ink32.xml"/><Relationship Id="rId19" Type="http://schemas.openxmlformats.org/officeDocument/2006/relationships/customXml" Target="ink/ink2.xml"/><Relationship Id="rId14" Type="http://schemas.openxmlformats.org/officeDocument/2006/relationships/oleObject" Target="embeddings/oleObject3.bin"/><Relationship Id="rId30" Type="http://schemas.openxmlformats.org/officeDocument/2006/relationships/image" Target="media/image12.png"/><Relationship Id="rId35" Type="http://schemas.openxmlformats.org/officeDocument/2006/relationships/customXml" Target="ink/ink10.xml"/><Relationship Id="rId56" Type="http://schemas.openxmlformats.org/officeDocument/2006/relationships/customXml" Target="ink/ink22.xml"/><Relationship Id="rId77" Type="http://schemas.openxmlformats.org/officeDocument/2006/relationships/image" Target="media/image23.emf"/><Relationship Id="rId8" Type="http://schemas.openxmlformats.org/officeDocument/2006/relationships/image" Target="media/image1.emf"/><Relationship Id="rId51" Type="http://schemas.openxmlformats.org/officeDocument/2006/relationships/image" Target="media/image10.emf"/><Relationship Id="rId72" Type="http://schemas.openxmlformats.org/officeDocument/2006/relationships/customXml" Target="ink/ink28.xml"/><Relationship Id="rId93" Type="http://schemas.openxmlformats.org/officeDocument/2006/relationships/image" Target="media/image31.emf"/><Relationship Id="rId9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9:01.6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 24,'36'-2'25,"-3"-5"-6,6 4-2,2-2-4,-1 0-3,4 3-1,0-1-2,3 2-1,-1-2-2,4 4-1,2-1 0,2 2-1,6-1 1,5 2 0,-3-2 1,8 2 0,-1-3 0,7 4 0,3-5-1,3 1 2,1-3-3,3 2 1,1-1-2,4 1 1,-1-1 0,-2-1-1,-5-1 1,-3 3-1,-9-4 0,-4 3 0,-9-1 0,-6 0-1,-10 1 0,-8 0 1,-2 2-1,-10 4 0,1 0 0,-4 1 0,-3 0-1,-3 0-1,0 0-2,-13-5-4,15 6-14,-15-6-14,0 0 0,0 0 0,-9-19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3:57.81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20 2,'0'0'23,"0"0"-5,-6 9-3,6-9-2,4 8-3,-4-8 0,11 6-4,-11-6-2,15 7-1,-6-5-1,3-2 0,2 1-1,4-2 0,3 0-1,3-2 1,3-1 0,5 0 0,2-3-1,3 2 1,3-2-1,-1 1 0,2 2 1,2-1-1,-1 0 1,0 3 0,0-3 0,-1 2 0,0-1 1,3 1 0,-3 0 0,-1 0 1,1 0-1,0 1 1,-3-2 0,1 2-1,2 0 1,0 1-1,0 1 0,0 0 1,4 0-1,1 2 0,3-1 1,5 0-1,-2-3 1,2 1 0,5-3 0,-1-3 1,-2 2-2,2-1 1,-2-2-2,3 1 2,-4 0-2,4 2 0,-5 0 0,0 4 0,-2-4 0,-1 5 0,-3 0 0,-6 0-1,-3 1 1,-9 0-1,-3-1 1,-4 2-1,-7 0-1,-4-2 0,-3 0 0,-9 0-1,8 2-2,-8-2 0,0 0-4,0 0-4,0 0-8,-8 7-15,8-7 0,-8-7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9.6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3 17 28,'1'-11'29,"-10"-2"3,9 13-3,-13 17-17,5 5-4,2 12-4,1 10-3,-3 11-2,3 11 1,-2 5-2,2 3 1,-1-1-3,1 0-2,3-9-6,-1-7-11,6-5-7,-8-17 1,8-4 1</inkml:trace>
  <inkml:trace contextRef="#ctx0" brushRef="#br0" timeOffset="281">100 48 20,'7'-8'28,"0"21"-1,-5 2-6,7 9-7,2 6-6,1 7-3,3 7-2,-1 2 0,2 6-2,-2-3-2,2-3-1,-2-1-7,-1-6-11,-10-9-10,10 0 2,-11-14-1</inkml:trace>
  <inkml:trace contextRef="#ctx0" brushRef="#br0" timeOffset="562">32 456 26,'0'0'29,"0"0"2,0 0-11,12-6-5,-3-2-4,4 4-3,2-8-1,2 5-3,2-4-2,2 0-2,0 1-4,-1-3-7,1-1-14,3 3-7,-8-7 0,2 5 1</inkml:trace>
  <inkml:trace contextRef="#ctx0" brushRef="#br0" timeOffset="952">405 133 40,'7'-16'30,"8"9"2,-1 0-7,4-4-13,7 8-3,1-3-4,3 7-2,-1 6 1,0 7-2,-2 1 0,-5 7-1,-4 6 0,-8 3-2,-7 5 1,-7 3-1,-3-4-1,-6-2 1,-1-3 0,0-3 0,1-8 0,2-4 1,5-8 1,7-7-1,0 0 1,18 4 0,-1-5-1,6-2 1,4 2 0,4-4 0,3 1-1,-2 2 0,1-2-1,-4 2-3,-1 2-8,-4 3-20,-9-5-2,0 10 2,-15-8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2.9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3 60 28,'-6'14'31,"-5"-3"1,3 10 0,1 3-19,-4 1-4,4 10-4,-4 5-1,2 7-2,-3 2-2,1 4 0,0 0-2,1-1 0,1 0-3,0-6-2,4-6-4,-1-11-5,6-11-6,3-6-8,-3-12 0,9-12 1</inkml:trace>
  <inkml:trace contextRef="#ctx0" brushRef="#br0" timeOffset="265">93 139 49,'0'0'32,"-1"13"-1,2-2-9,5 8-7,-1 3-6,6 10-3,3 3-3,0 6 0,7 5-5,-4 1 2,5 2-3,-4-4 1,2-1-4,-7-8-3,2-3-7,-4-7-10,-5-9-6,3-2-1,-9-15 2</inkml:trace>
  <inkml:trace contextRef="#ctx0" brushRef="#br0" timeOffset="546">67 492 27,'-15'-5'32,"15"5"2,-13 1-1,13-1-17,0 0-4,13-1-3,4 1-2,-1-3-3,6 0-2,2-2-1,2-2-3,3 0-3,-4-6-4,5 2-12,-3-1-13,-6-7-2,1 1 3,-6-8-1</inkml:trace>
  <inkml:trace contextRef="#ctx0" brushRef="#br0" timeOffset="780">506 0 33,'5'7'31,"-4"12"2,-8 0 0,-2 9-19,5 11-5,-2 3-4,0 8-2,2 3-1,-1 2-3,3 3-6,1-6-13,1-7-12,8 0-2,-4-17 1,6-1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4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3 37 0,'-3'-18'26,"3"18"1,2-11 1,-2 11-15,3 11-2,-7 6-1,-2 8-3,-4 7-2,-6 10-1,-2 10-2,-5 9-1,-1 7 0,2 3-3,-2 2-5,2-4-5,5-8-11,8-1-6,0-21-1,9-5 1</inkml:trace>
  <inkml:trace contextRef="#ctx0" brushRef="#br0" timeOffset="281">222 100 33,'0'0'29,"0"0"2,0 0-10,5 16-6,-3-2-6,3 9-2,0 6-2,5 8-2,-3 6-2,2 5-1,1 1-2,-2 0-1,2 0-3,-1-8-3,2-2-7,-1-5-13,-5-15-2,6 2 0</inkml:trace>
  <inkml:trace contextRef="#ctx0" brushRef="#br0" timeOffset="561">129 413 1,'-8'8'24,"-5"-9"1,13 1 1,-1 8-12,1-8-2,14-10-3,-1-1-2,4-1 0,2-6-1,4 0-1,1-1-2,4 0-3,-2 3-3,-2-1-3,1 3-5,-3 1-5,-3-4-11,5 8-3,-9-9 1</inkml:trace>
  <inkml:trace contextRef="#ctx0" brushRef="#br0" timeOffset="873">489 0 26,'7'16'27,"-7"-16"1,2 23-1,-3-6-19,-3 4-4,-1 4-3,-2 3-2,0 5-1,0 0 1,2 0-1,3-3 0,2-3 1,8-7 0,1-5 1,7-7 0,2-5 1,7-5 1,5-3 2,2-4 0,5 0 1,-3-5 0,3 5 0,-2-2-1,0 3-1,-7 0-2,-5 2-3,-3 1-2,-6 0-3,-3 3-7,-11 2-13,0 0-5,0 0 3,-8-7-1</inkml:trace>
  <inkml:trace contextRef="#ctx0" brushRef="#br0" timeOffset="1248">767 21 24,'1'-8'29,"-1"8"0,2 12 2,-9 4-19,2 9-5,-5 5-2,-1 11-1,-1 7-2,-1 8 0,2 6-2,0 2-1,6 5-4,-1-2-5,6-2-9,3 0-10,-2-13-1,8 1-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6.5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9 59 32,'-10'-17'31,"-8"-4"1,-1 6-6,-5 10-14,-5 4-2,-2 11-4,-6 6-1,0 10-2,-5 7-1,1 7-1,1 4 0,6 4-1,2 2 0,6-3 0,7-5-1,10-4 1,10-7-1,8-5 1,9-7 0,10-7-1,9-7 1,7-5 0,5-2 0,2-3 0,1 0 1,0 0-1,-5 5 0,-3 1 1,-8 8 0,-5 4 0,-8 8 0,-6 6 0,-10 6 0,-6 6 0,-9 4 1,-5 3 0,-8-1-2,-2 0 0,-4-7-2,-3-6-2,6-7-6,-2-14-12,6-15-11,10-9-2,3-17 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7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8 31 9,'-7'-16'29,"7"16"1,-12-16 2,12 16-14,-11 0-5,0 6-5,3 6-2,-3 7-1,1 6-3,-2 6 1,0 7-1,1 7-1,0 10 0,-2 4 0,3 4-1,-2 2-1,4-3-1,-1-2-1,3-9-3,2-5-4,2-13-7,4-16-8,5-5-8,-5-19 2,8-3 0</inkml:trace>
  <inkml:trace contextRef="#ctx0" brushRef="#br0" timeOffset="312">146 176 40,'3'-16'30,"-3"16"-3,0 0-7,0 0-5,0 0-6,9 4-2,-3 6-3,3 2-1,2 7-1,1 8 0,3 3-1,1 7-1,1 1 0,0 5 0,-2-3-1,-1 0-1,-1-3-1,-1-5-3,-4-6-2,0-5-4,-3-7-2,0-4-1,-5-10-9,0 0-6,0 0 1</inkml:trace>
  <inkml:trace contextRef="#ctx0" brushRef="#br0" timeOffset="999">69 477 37,'0'0'32,"0"0"0,0 0-9,0 0-5,-10-12-5,10 12-4,0-9 0,0 9-3,2-11-1,-2 11-1,6-12-1,-6 12-1,16-10 0,-3 7-1,3-2 0,5 2-1,3-1 0,0 3 0,2-1 0,-1-2-3,1 2-2,-9-4-4,4 5-13,-4-1-15,-8-2-1,1 4 2,-10 0 0</inkml:trace>
  <inkml:trace contextRef="#ctx0" brushRef="#br0" timeOffset="1498">499 112 34,'0'0'30,"-19"2"1,19-2-10,0 0-7,-5-7-4,13 5-5,1-2-2,7 2-1,1-2 0,4 3-1,0 2 1,0 0-1,0 6 0,-5 2-1,-4 3 0,-8 5-1,-1 4-1,-7 1 1,-6 3-1,-1 2 0,-1 0 0,-1-2 0,2-3 1,2-3 1,2-1 0,3-4 0,3-3 0,3-1 0,3-2 1,4-1 0,1 0 2,7-3-1,1 0 1,5 0 0,-1 0 0,0 2 0,-4 0-1,-1 5 0,-4 3-2,-8 5 0,-6 4-3,-9 0 0,0 5-3,-7-5-7,0-4-16,1 4-6,-4-14 3,6 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0 26,'4'-7'31,"-4"7"2,8-4 0,0 2-15,0-4-6,9 4-4,1-4-2,8 3 0,0-2-2,6 3-1,-1-1-1,-1 4-1,-3 2 0,-3 3-1,-6 4-1,-5 3 0,-6 7-2,-7 2 1,-5 1 0,-6 3 0,-5 1 0,-2-3-1,-1 1 2,-1-4 1,2-5 0,3-4 0,3-2 0,12-10 1,-4 9 1,4-9-1,20-2 0,0-1 1,2 0-1,6 0 1,1 0 0,0 3-1,-1 3 1,-2 3-1,-8 3 1,-3 7 0,-7 4-1,-6 6 0,-6 2 1,-3 4-1,-7 1 0,-5 1-1,-6-1 1,-4-5-2,-1 0-2,-2-8-3,5-2-20,2-6-10,1-8-1,5-1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7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31 266 14,'0'0'29,"-7"-5"2,0 1 2,-1 0-16,8 4-3,-9-4-3,9 4-3,0 0-1,0 0 0,0 0-2,12-6-2,-3 4 0,5 0-2,4-1 1,4-1 0,3 0-1,4-2-1,1 1 1,2 0-1,3 0 1,1 1-1,0-1 0,2 1 1,0 1-1,3 0 1,2-1 0,4-1 0,0-2 0,1 1 0,2-1 0,2 0 0,-3-2-1,0 3 1,0-1-1,-4 2 1,-2 0 0,-1 2-1,-1 0 2,-1 0-1,0 0 1,-1 1-1,1-2 0,-1 1 0,0 0 0,-3 0 0,1 0-1,2 0 0,-2 1 1,3-2-1,-3 1 0,1 0 1,2-2-1,-2 0 0,0 2 1,1-1-1,-1 0 0,-4 1 1,-1 0-1,-2 3 0,-3 0 0,1 2 0,-2-1 0,-3 1 0,-2-1 0,1-1 1,0 0-1,0-3 0,1 1 0,1-1 0,-2 0 0,-1 0 1,0 1-1,-2-1 0,-1 1 0,-1 0 0,0 1 0,0 1 0,0-1 0,1 0 1,1 0-1,2-2 0,2 3 1,1-3-1,-3 1 1,-1-1-1,1 1 1,-2-1-1,-2 1 1,-4-1-1,-1 1 0,-3 1 0,-1-1 0,-1 1 0,-8 1-1,10 0 0,-10 0-1,0 0-1,0 0-2,-9 3-2,4 4-6,-10-4-16,0 2-11,1 3 1,-3-1 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2 78 42,'-11'7'32,"-3"-5"2,14-2-1,-7 2-21,7-2-4,14-11-2,2 2-2,7 0-1,4-3-1,8 0 0,2-1 0,2 3 0,-3 1-1,-2 5 0,-5 6 1,-2 6-1,-8 4 0,-4 8 0,-7 6 0,-5 4-1,-5 4 0,-4 5 0,-4 2 0,-6 1-1,-1 1 1,-4 0-1,-1-3 1,0-3 0,2-2 0,3-5 0,-1-6 0,6-3 1,3-5-1,5-2 0,4-4 1,6-3-1,5-4 1,5 0 0,6-4 0,6-1 1,4-4 0,8-2 0,2-2 0,6 1 0,-1-3 0,-1 3-1,1 0 1,-2 3-1,-3 1 0,-6 2 0,-7 0 0,-3 3-1,-9 1 0,-3 1-2,-5 1-3,-9-3-17,-9 0-17,1 1 0,-5-5-1,-2-2 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65,'0'0'37,"0"0"-1,0 0-6,7 3-14,-7-3-8,1 14-3,-2-4-1,2 4-2,1 3 0,4 3 0,-3 3-1,1 5 0,1 2 0,1 2 0,-2 3-1,2-2 0,-2 1 0,0-1-1,1-3 1,-1-3-1,-1-3-1,1-5 0,0-2-1,-3-6-1,1 1-3,-2-12-9,0 0-23,-1 7 2,-2-14-1,3 7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9:36.81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254 31,'12'-4'29,"11"6"2,0-5-11,4-1-4,7-1-5,-2-1-3,9 0 0,3-5-1,7 4-2,-3-4 1,11-1-1,2 0 0,6 2-1,5-4-1,6 2 0,1-3 0,10 4 0,1-2-1,7 2-1,-4-2 1,4 3-1,2 0 0,-3 2-1,2 1 2,-4 1-1,-3 0 0,-2 0 0,-2 3 0,-1-1 0,-3 0 0,-5 2 0,-6-2-1,-10 2 1,-7 0-1,-12 1 0,-7 0-1,-11 1 0,-10 2 0,-5 0 0,-10-2-1,0 0-1,8 12 0,-8-12-1,2 11-3,-2-11-6,0 0-24,7 14 0,-7-14-1,0 0 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0"/>
    </inkml:context>
    <inkml:brush xml:id="br0">
      <inkml:brushProperty name="width" value="0.05292" units="cm"/>
      <inkml:brushProperty name="height" value="0.05292" units="cm"/>
      <inkml:brushProperty name="color" value="#9BBB59"/>
      <inkml:brushProperty name="fitToCurve" value="1"/>
    </inkml:brush>
  </inkml:definitions>
  <inkml:trace contextRef="#ctx0" brushRef="#br0">0 137 34,'-8'2'30,"8"-2"-3,0 0-5,0 0-6,0 0-2,0 0-4,11-8-1,-11 8-1,9-8-3,-9 8-1,15-8-2,-3 3 0,4-1 0,1 1-1,4 0-1,2 1 1,4 1-1,2-1 0,4-1 0,3 3 1,4-2-1,2 1 0,4 0 1,3 0-1,2 0 1,1 1-1,4 2 1,-1 0-1,1-1 1,0 2-1,1-1 1,2 0-1,0 0 1,4 0 0,-1-1 0,2-2 0,3 1 0,2-3 1,2 2 0,-3-2-1,2 1 1,-7-1 0,2 1 0,-7-1 0,-3 2 0,-6 0-1,-3 1 1,-3 0-1,-2 0 0,-2 1 0,-2-1 0,-1 1 0,1 1 0,2 0 0,-2-2-1,1 1 1,0 0 0,0 1 0,1-1 0,-3 1 0,2 1-1,-5 0 1,-1 1-1,-1 2 0,-4 0 0,-5-1 0,-5 0-1,-4 0-1,-4 2 0,-9-5-2,-1 8-2,-4 0-2,-9-8-7,5 2-26,-5 1 1,-2-3 0,0 0 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 46 37,'-8'-12'31,"8"12"2,0 0-11,-1-13-7,8 10-2,1-3-4,8 3-1,3-1-1,9 2-3,3 1 0,7 2-1,1 3 0,1 5-1,-2 4 0,-6 8-2,-4 4 1,-7 5-1,-10 6-1,-9 3 0,-8 1 0,-7 2 0,-2 0 0,-6-5 0,-3 1 0,-2-6 0,1-2 1,-1-6 0,4-2 0,1-3 0,4-4 0,6-4 0,3-2 0,8-9 1,4 9 0,8-7 0,8-5 0,5-1 1,9-3 0,6 2 0,5-3 0,4 2 1,0-2-1,1 2 0,-4 1 0,-2 2-1,-7 1 0,-6-2-1,-5 2-1,-6-2-2,-5 6-7,-8-2-28,-7 0 0,7-12-1,-11 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7 1 16,'-15'-5'32,"8"10"1,-4 1 1,6 4-13,1 12-5,0 5-6,6 9-1,-4 6-5,5 8 0,0 6-3,1 3 0,0 3-3,-2-4-2,1 0-6,-4-8-7,3-8-18,1-5-1,-3-16 2,2-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 0 25,'-8'6'28,"-2"-5"-5,10-1-3,0 0-4,10 0-3,6 0-3,4 0-2,9 0 0,-1 2-3,7 1 0,-4 1-3,1 4 0,-5 1-1,-4 3-1,-7 3-1,-8 2 0,-6 5 0,-7 1 1,-6 4-1,-4 1 1,-6 1-1,-2-3 2,-2-1-1,3-3 1,-1-3-1,0-3 1,6-7 0,6 1 0,6-3 0,6 0 0,10-2 1,7 2 0,6-2-1,5 1 0,2 0 0,3 0 1,-2 0-1,-3 2 0,-8 4 1,-4 3-2,-11 3 1,-7 5-1,-8 3 1,-9 3-2,-6 5 0,-8-2-1,-3 4-4,-5-8-7,1-3-22,4 3 0,-3-12-1,9-3 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4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57 31,'0'0'29,"-2"7"3,2-7-12,0 0-5,14 6-4,-7-6-2,8-1-2,-3-1-1,7 1-2,0-2 0,6 3-1,1-2-1,3 3-1,2-1 0,3 0 0,3-1-1,5 1 1,-2-5 0,4 1-1,1-2 1,3-2 0,0-2-1,-1 1 1,1 2-1,-1 0 1,2 3-1,-1 2 0,-1 2 0,-1 1 1,0 2-1,-3 1 0,1 0 0,-2-1 0,1 2 0,-2-2 0,1 1 1,0 1 0,3-5-1,0 6 2,1-5-1,2 1 0,0-1 1,1-1-1,0-1 0,0 1 1,-1-2-1,2-3 0,-2 3 1,0-1-1,-3-1 0,-2 2 0,-2 0 1,-2 1-1,-2 2 0,-1 1 1,-3-1-1,0 2 0,-1-2 0,-1 2 1,0-2-1,2 1 0,-3-1 0,-2-1-1,-1 0 1,-3 3-1,-4-4 1,-1 2-1,-5 0 0,-1 0 0,-4 0 0,-1 0 0,-8-1-1,7 1 0,-7-1-1,0 0-2,0 0-3,0 0-13,-13 5-20,4-4 1,-5-2-1,0 1 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5"/>
    </inkml:context>
    <inkml:brush xml:id="br0">
      <inkml:brushProperty name="width" value="0.05292" units="cm"/>
      <inkml:brushProperty name="height" value="0.05292" units="cm"/>
      <inkml:brushProperty name="color" value="#9BBB59"/>
      <inkml:brushProperty name="fitToCurve" value="1"/>
    </inkml:brush>
  </inkml:definitions>
  <inkml:trace contextRef="#ctx0" brushRef="#br0">0 249 29,'2'-9'31,"-2"9"3,0 0-10,0 0-4,0 0-6,0 0-3,0 0-2,0 0-3,0 0-2,0 0 0,7 1-1,-7-1-1,7 1-1,-7-1 1,14-1-1,-4 0 1,5 0-1,3 0 0,2-2 0,4 0-1,3-1 1,4 0-1,1-3 1,4-3-2,1 0 2,0 1-1,1-2 0,2 2 0,-1 0 1,-3 0-1,2 3 1,-2 0-1,1 1 1,1 0-1,-2 2 1,2-3-1,-1 1 1,1 0-1,0 0 0,2-1 0,-2 0 1,1 0 0,0-1-1,2 0 1,3-1 0,-1 0 1,5-1-1,-4 0 0,1 0 0,0 1 1,-2 1-1,-2 1 0,-4 3 0,-1 0-1,-4 3 1,-3 1 0,-2 1-1,-3 1 1,-3 0-1,0 1 0,-7 1 0,1-2 0,-3 1 0,-2 1 0,-10-5 0,11 8-1,-11-8 1,7 6 0,-7-6-1,0 0 1,6 9-1,-6-9 1,7 3-2,-7-3-1,0 0-1,10 5-5,-10-5-17,0 0-15,-8 3 2,2-2-1,-5 4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5 13 42,'-8'-7'37,"-11"-1"-1,-3 7 0,-7 7-15,-5 0-14,2 8-3,-5 9-3,1 8 0,2 7-2,3 8 1,7 4-1,5 4 1,12-3-1,6-2 0,9-7 1,9-6-1,8-11 1,5-11-1,9-7-4,3-14-11,1-9-19,5 2 0,-4-10-1,2 3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6 54 37,'0'0'35,"-9"-5"1,9 5 0,-7 19-17,2-6-9,4 8-4,-1 6-3,1 7-1,0 5-1,2 4 0,0 0-1,2 1 0,2-1-1,-1-7-2,1-2-1,-3-9-2,3-4-1,-5-11 0,1-1 0,-1-9 1,-5-16 0,0-3 2,1-7 1,-1-11 1,-1-6 2,1-6 1,-2-5 2,2 4 0,-1-2 2,3 8 0,-1 5 1,3 9 0,-1 7 0,5 10 0,1 2-1,4 8-2,3 0 0,4 4-1,2 1-1,6 1 0,2 2 1,7 1-1,1 1 0,-1 2 0,-3 1 1,2 3-1,-8 6-1,-2 0 2,-8 6-2,-3 2 1,-8 5 0,-5 5 0,-7 1-1,-7 1 1,-4 3 0,-4-3 0,-6 0 0,-3-2-1,-1-3 1,-2-3-2,3-3 0,3-3-3,7-2-6,-1-5-26,8-7-2,8-2-1,1-12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8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174 24,'-8'1'28,"8"-1"-4,0 0-5,0 0-5,0 0-2,3-7-4,-3 7-1,0 0 0,0 0-2,7-4 0,-7 4-2,9-2 0,-1 2-1,1-3 0,3 1 0,2-1-1,3 1 0,0-1 2,5-1-2,-1 0 1,4 0-1,0 1 1,3 1-1,2-1 0,3 2 0,2-2 0,3 2 0,1-1 0,1-1 0,5-2 1,1 1-1,1-2 0,2 0 1,-1-2-1,3 1 0,0-1 0,-1 2 0,5 0 0,-1 0 0,-1 2 0,2-2 0,3 2 0,-1-1 0,-1-1 1,2-1 0,-2 0 0,0 2 0,0 0 0,-5 1-1,3 2 1,-1 1 0,-4 2-1,-3 0 0,-4 3 0,-3 0 0,-4-1 0,-4 2 0,-8-1-1,-7 0-1,-4 2 0,-5-3-1,-7-3-1,0 6-4,-2 2-8,-8-2-26,-2-4 1,-2 1 0,-2-5 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2 88 48,'-11'10'35,"3"-5"2,1 4 0,0 4-23,-3-2-4,3 9-2,-5 1-3,3 6 0,-2 5-2,0 9-1,-1 4 0,0 5-1,0 0-1,3 1 0,-1-1 0,2-4-2,3-5 0,-1-7-2,5-7-4,-3-12-4,7-1-16,-3-14-10,0 0-1,4-8 2</inkml:trace>
  <inkml:trace contextRef="#ctx0" brushRef="#br0" timeOffset="1">173 16 23,'3'-7'31,"-5"-2"2,2 9-10,0 0-3,0 0-5,10 7-2,-10 6-3,4 9-1,-2 4-4,3 8 0,0 4-3,2 5 0,1 3-1,0 2-1,3 0 0,-1 0-1,0-4-1,0-4 0,-1-2 0,-4-6-3,2-3 0,-4-8-2,2-1-1,-5-11-3,0 0-7,0-9-13,-9 2-4,9-2 3,-13-14 0</inkml:trace>
  <inkml:trace contextRef="#ctx0" brushRef="#br0" timeOffset="2">130 408 28,'-3'6'33,"-4"-5"1,7-1 0,-5 8-17,5-8-5,0 0-3,7 0-1,4 0-2,1-2-1,5 2-2,2-1-1,1-1-3,2 4-12,-2-1-23,-4-4-2,-3 2 0,-13 1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9.6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3 17 28,'1'-11'29,"-10"-2"3,9 13-3,-13 17-17,5 5-4,2 12-4,1 10-3,-3 11-2,3 11 1,-2 5-2,2 3 1,-1-1-3,1 0-2,3-9-6,-1-7-11,6-5-7,-8-17 1,8-4 1</inkml:trace>
  <inkml:trace contextRef="#ctx0" brushRef="#br0" timeOffset="281">100 48 20,'7'-8'28,"0"21"-1,-5 2-6,7 9-7,2 6-6,1 7-3,3 7-2,-1 2 0,2 6-2,-2-3-2,2-3-1,-2-1-7,-1-6-11,-10-9-10,10 0 2,-11-14-1</inkml:trace>
  <inkml:trace contextRef="#ctx0" brushRef="#br0" timeOffset="562">32 456 26,'0'0'29,"0"0"2,0 0-11,12-6-5,-3-2-4,4 4-3,2-8-1,2 5-3,2-4-2,2 0-2,0 1-4,-1-3-7,1-1-14,3 3-7,-8-7 0,2 5 1</inkml:trace>
  <inkml:trace contextRef="#ctx0" brushRef="#br0" timeOffset="952">405 133 40,'7'-16'30,"8"9"2,-1 0-7,4-4-13,7 8-3,1-3-4,3 7-2,-1 6 1,0 7-2,-2 1 0,-5 7-1,-4 6 0,-8 3-2,-7 5 1,-7 3-1,-3-4-1,-6-2 1,-1-3 0,0-3 0,1-8 0,2-4 1,5-8 1,7-7-1,0 0 1,18 4 0,-1-5-1,6-2 1,4 2 0,4-4 0,3 1-1,-2 2 0,1-2-1,-4 2-3,-1 2-8,-4 3-20,-9-5-2,0 10 2,-15-8-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8 15 64,'-9'-5'37,"9"5"0,-8 19-9,1-7-15,7 12-4,-2 5-5,4 8-1,-2 6-2,3 4 0,0 3-1,-1-2 0,2-2-2,-4-5-2,4 0-4,-6-13-9,2-8-18,-2-5-2,2-15-1,0 0 2</inkml:trace>
  <inkml:trace contextRef="#ctx0" brushRef="#br0" timeOffset="1">21 74 22,'-1'-31'29,"7"16"2,-3 2-9,4 4-4,7 6-5,0 0-2,6 6-3,-1 0-1,4 5-2,-2 0 1,1 4-3,-7 1-1,-2 4-2,-6 6-1,-9 2 0,-5 4-1,-9 3 0,-4 1-2,-4 0 3,-2 0 0,0-3 1,1-7 0,3-6 2,6-5-1,4-6 1,4-4-1,8-2 0,0 0 1,8-12-1,6 6 0,6 3 1,4 0-1,7 1 1,1 1 0,5 5 1,-1 1-1,-3 1 0,-6 4 0,-2 1 0,-7 3 0,-7 1-1,-7 2 1,-6 5-2,-9 0 2,-7 3-1,-6 0-1,-6 1 1,-3-2-1,-2-1 0,1-3-1,3-5-2,7 0-3,0-12-15,9-3-18,15 0 1,-8-20-1,14 1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4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7 30,'-10'1'31,"10"-1"2,0 0-10,0 0-6,0 0-4,0 0-4,0 0-2,0 0-2,0 0 0,0 0-1,7 5-1,2-5-1,5 3 0,5-3 0,8 0 0,4-1 0,7 1-1,3-2 0,4 2 0,5 0-1,1 2 1,2 1 0,4 1-1,-1 2 1,2 1 0,0 1 1,2-2-1,-1 0 1,1 0-1,-2-6 1,-2 0 0,0-3 0,0-3 0,-5-1 0,-2-2 0,-6-1 0,-3 3-1,-7-1 0,-6 3 0,-4 1 0,-6 2-1,-3 2 0,-3 1-1,-1 0 1,-1 1 0,-1 0-1,3-1 1,-1 0-1,-1-1 0,0 1 0,0-1 0,0 1 0,0 0-1,-2 0 0,-7-1-1,12 7-2,-12-7-1,9 12-10,-7-3-24,-2-9 1,0 12 0,0-12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4 27 1,'-6'-6'28,"-8"-3"1,14 9 1,-12-5-16,12 5-3,0 0 0,0-7-3,8 8-2,0 0-2,6 2-1,2-1-1,6 2 0,1 0 0,5 2-1,-3 0-1,-1 0 1,-2 0-1,-6 5 0,-5 1 0,-6 4-1,-5 4 1,-9 0 0,-3 2-1,-6 3 1,-3-2 0,-4-2 0,-2-2 0,-1-4 0,-1-3 0,1-4 0,0-2 0,5-3 0,1-1 0,7-1 0,7-1-1,8 0 1,8 4-1,8-1 0,8 2 0,4 2 1,7 1-1,2 1 0,-1 2 1,-1 1 0,-5 4 0,-5 2 0,-8 1 0,-6 4 1,-11 3 0,-10 3-1,-7 3 1,-7 1 0,-7 1 1,-4-1-1,-3-5 1,-3-3-1,2-6-1,3-7-2,5-4-17,6-6-13,0-15-1,10-1 1,-1-11-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 0 34,'0'0'35,"0"0"1,0 0 0,-3 6-15,3-6-7,0 0-5,0 0-3,0 0-1,3 11 0,0 1-2,-3 3 1,1 8-2,-1 4 0,-1 9-1,0 5 0,-2 3 0,0 1-1,-2-2 0,4-3-1,-4-6-1,5-3-1,-1-9 0,3 0-2,-4-7 0,3 3-1,-3-4-1,3 5-2,-5-7-6,5 1-17,-1 1-4,0-14 0,-2 10 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7 0 17,'-8'3'30,"-5"-5"0,13 2 2,-7 5-15,7-5-6,0 0-3,15-1-4,-2 1 0,6-1-2,3 3 0,2-2 0,1 1 0,0 3-1,1 0 1,-6 4-1,-3 5 0,-8 1 1,-7 4-2,-5 5 0,-7 2-1,-7 8 0,-7 1 0,-2 1 0,-1 0-1,-2-1 1,4-4 1,2-4 0,5-4 0,3-6 0,7-6 1,8-10-1,-1 8 1,9-9 1,5-2 0,5-3 1,4 1-1,7-4 1,2 2 0,3-3 0,3 2 0,-4 0-1,-2 3-1,-4 1-1,-6 1-3,-4 6-13,-3 3-20,-14-6 0,-1 11-2,-8-8 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8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21 395 37,'0'0'31,"-14"9"-7,14-9-4,-7 4-5,7-4-3,0 0-3,8-4-2,4 0-2,2-1-1,8-2 0,2-2 0,9 0-1,4 0 0,7-2-1,6-1 1,4 1-1,4-2 1,5 2-1,4-3 1,5 0 0,5 2 1,7-2-1,2-1 0,7 0 0,4 0-1,3 2 1,1-1-1,3-1 0,-4-1-1,-3 0 1,-3-1-1,-6-2 0,-10 0 1,-8 1-2,-13 0 1,-9 3-3,-12 3 0,-12 1-4,-7 11-3,-17 0-14,1 7-19,-4 6 1,-6 3 0,-1 4 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 128 21,'-16'-5'29,"8"5"1,-1-7 2,9 7-20,0-13-2,9 5-3,7-1-2,7-2-1,7-1-1,7-2-1,5 1 0,3-1 0,2 4 0,-3 1-1,-3 8 1,-9 5-1,-8 8-1,-11 9 0,-11 5 0,-9 8 0,-11 2 0,-6 1 0,-4-1-1,-2-3 1,0-4 1,1-7 0,3-6 0,3-8 0,7-2 1,3-5-1,13-1 1,0 0-2,8-11 1,12 8-1,8 0 0,9-1 1,5 4-1,4 1 1,0 2 0,-3 4 1,-4 4-1,-10 5 0,-7 7 1,-14 6-1,-8 7 1,-13 2-2,-9 6 1,-7 3 0,-7-3-1,-4-3 1,-2-2-2,2-11-2,2-9-10,5-8-23,11-8-1,6-13 0,14-6 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5 0 51,'-5'9'36,"-2"0"0,4 8 0,3 5-21,-1 2-8,5 4-2,0 7-2,4 4-1,-2 2-1,3 3 0,-2 0-1,1-2-2,-2-1-1,0-8-4,2-3-14,-1-7-15,-6-9-1,2-7-1,-3-7 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 12,'14'0'30,"-4"-4"2,10 6 2,1-1-15,1-2-4,8 6-4,-2-4-3,1 5-1,-2 0-1,0 4-2,-6 1 0,-5 4-2,-7 6-1,-9 6 0,-6 8-2,-6 3 1,-8 6 0,-6 5-1,2-3 0,-2 0 0,4-4 1,4-6 0,7-4 0,7-8 0,7-9 1,6-7-1,8-5 1,5-6 0,8-6 1,4-2-1,5-3 1,2 0-1,-1-1 0,-1 3 0,-5 2-1,-6 3-1,-5 7-5,-11 0-12,-12 0-19,4 13 0,-17-7-1,0 2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2.9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3 60 28,'-6'14'31,"-5"-3"1,3 10 0,1 3-19,-4 1-4,4 10-4,-4 5-1,2 7-2,-3 2-2,1 4 0,0 0-2,1-1 0,1 0-3,0-6-2,4-6-4,-1-11-5,6-11-6,3-6-8,-3-12 0,9-12 1</inkml:trace>
  <inkml:trace contextRef="#ctx0" brushRef="#br0" timeOffset="265">93 139 49,'0'0'32,"-1"13"-1,2-2-9,5 8-7,-1 3-6,6 10-3,3 3-3,0 6 0,7 5-5,-4 1 2,5 2-3,-4-4 1,2-1-4,-7-8-3,2-3-7,-4-7-10,-5-9-6,3-2-1,-9-15 2</inkml:trace>
  <inkml:trace contextRef="#ctx0" brushRef="#br0" timeOffset="546">67 492 27,'-15'-5'32,"15"5"2,-13 1-1,13-1-17,0 0-4,13-1-3,4 1-2,-1-3-3,6 0-2,2-2-1,2-2-3,3 0-3,-4-6-4,5 2-12,-3-1-13,-6-7-2,1 1 3,-6-8-1</inkml:trace>
  <inkml:trace contextRef="#ctx0" brushRef="#br0" timeOffset="780">506 0 33,'5'7'31,"-4"12"2,-8 0 0,-2 9-19,5 11-5,-2 3-4,0 8-2,2 3-1,-1 2-3,3 3-6,1-6-13,1-7-12,8 0-2,-4-17 1,6-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4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3 37 0,'-3'-18'26,"3"18"1,2-11 1,-2 11-15,3 11-2,-7 6-1,-2 8-3,-4 7-2,-6 10-1,-2 10-2,-5 9-1,-1 7 0,2 3-3,-2 2-5,2-4-5,5-8-11,8-1-6,0-21-1,9-5 1</inkml:trace>
  <inkml:trace contextRef="#ctx0" brushRef="#br0" timeOffset="281">222 100 33,'0'0'29,"0"0"2,0 0-10,5 16-6,-3-2-6,3 9-2,0 6-2,5 8-2,-3 6-2,2 5-1,1 1-2,-2 0-1,2 0-3,-1-8-3,2-2-7,-1-5-13,-5-15-2,6 2 0</inkml:trace>
  <inkml:trace contextRef="#ctx0" brushRef="#br0" timeOffset="561">129 413 1,'-8'8'24,"-5"-9"1,13 1 1,-1 8-12,1-8-2,14-10-3,-1-1-2,4-1 0,2-6-1,4 0-1,1-1-2,4 0-3,-2 3-3,-2-1-3,1 3-5,-3 1-5,-3-4-11,5 8-3,-9-9 1</inkml:trace>
  <inkml:trace contextRef="#ctx0" brushRef="#br0" timeOffset="873">489 0 26,'7'16'27,"-7"-16"1,2 23-1,-3-6-19,-3 4-4,-1 4-3,-2 3-2,0 5-1,0 0 1,2 0-1,3-3 0,2-3 1,8-7 0,1-5 1,7-7 0,2-5 1,7-5 1,5-3 2,2-4 0,5 0 1,-3-5 0,3 5 0,-2-2-1,0 3-1,-7 0-2,-5 2-3,-3 1-2,-6 0-3,-3 3-7,-11 2-13,0 0-5,0 0 3,-8-7-1</inkml:trace>
  <inkml:trace contextRef="#ctx0" brushRef="#br0" timeOffset="1248">767 21 24,'1'-8'29,"-1"8"0,2 12 2,-9 4-19,2 9-5,-5 5-2,-1 11-1,-1 7-2,-1 8 0,2 6-2,0 2-1,6 5-4,-1-2-5,6-2-9,3 0-10,-2-13-1,8 1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6.5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9 59 32,'-10'-17'31,"-8"-4"1,-1 6-6,-5 10-14,-5 4-2,-2 11-4,-6 6-1,0 10-2,-5 7-1,1 7-1,1 4 0,6 4-1,2 2 0,6-3 0,7-5-1,10-4 1,10-7-1,8-5 1,9-7 0,10-7-1,9-7 1,7-5 0,5-2 0,2-3 0,1 0 1,0 0-1,-5 5 0,-3 1 1,-8 8 0,-5 4 0,-8 8 0,-6 6 0,-10 6 0,-6 6 0,-9 4 1,-5 3 0,-8-1-2,-2 0 0,-4-7-2,-3-6-2,6-7-6,-2-14-12,6-15-11,10-9-2,3-17 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7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8 31 9,'-7'-16'29,"7"16"1,-12-16 2,12 16-14,-11 0-5,0 6-5,3 6-2,-3 7-1,1 6-3,-2 6 1,0 7-1,1 7-1,0 10 0,-2 4 0,3 4-1,-2 2-1,4-3-1,-1-2-1,3-9-3,2-5-4,2-13-7,4-16-8,5-5-8,-5-19 2,8-3 0</inkml:trace>
  <inkml:trace contextRef="#ctx0" brushRef="#br0" timeOffset="312">146 176 40,'3'-16'30,"-3"16"-3,0 0-7,0 0-5,0 0-6,9 4-2,-3 6-3,3 2-1,2 7-1,1 8 0,3 3-1,1 7-1,1 1 0,0 5 0,-2-3-1,-1 0-1,-1-3-1,-1-5-3,-4-6-2,0-5-4,-3-7-2,0-4-1,-5-10-9,0 0-6,0 0 1</inkml:trace>
  <inkml:trace contextRef="#ctx0" brushRef="#br0" timeOffset="999">69 477 37,'0'0'32,"0"0"0,0 0-9,0 0-5,-10-12-5,10 12-4,0-9 0,0 9-3,2-11-1,-2 11-1,6-12-1,-6 12-1,16-10 0,-3 7-1,3-2 0,5 2-1,3-1 0,0 3 0,2-1 0,-1-2-3,1 2-2,-9-4-4,4 5-13,-4-1-15,-8-2-1,1 4 2,-10 0 0</inkml:trace>
  <inkml:trace contextRef="#ctx0" brushRef="#br0" timeOffset="1498">499 112 34,'0'0'30,"-19"2"1,19-2-10,0 0-7,-5-7-4,13 5-5,1-2-2,7 2-1,1-2 0,4 3-1,0 2 1,0 0-1,0 6 0,-5 2-1,-4 3 0,-8 5-1,-1 4-1,-7 1 1,-6 3-1,-1 2 0,-1 0 0,-1-2 0,2-3 1,2-3 1,2-1 0,3-4 0,3-3 0,3-1 0,3-2 1,4-1 0,1 0 2,7-3-1,1 0 1,5 0 0,-1 0 0,0 2 0,-4 0-1,-1 5 0,-4 3-2,-8 5 0,-6 4-3,-9 0 0,0 5-3,-7-5-7,0-4-16,1 4-6,-4-14 3,6 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4:39.92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88 7,'5'8'27,"-5"-8"-1,0 0-5,11 8-3,-11-8-5,17 4-1,-9-5-3,3 1-3,-1-2-1,1 2-2,-2-2-1,1 1 0,0 0-1,0 1 1,0-1 0,5 0 0,0 0 0,3 1 1,3-2-2,3-1 1,2 1 0,1-1 0,2 0-1,-1 0-1,-1 2 0,-1-2 1,0 2-1,1 0 0,-2 2 0,0-1 1,0 0-1,3 0 1,1 0 0,3 0 0,3-1 1,2-1-1,3 0 0,1 0 0,1 0 0,0 1 0,2-3 0,-2 3-1,0-2 1,-2 3-1,2 0 0,0-3 0,2 1 0,3 0 0,2-1 0,3-2 0,1 0 1,1-1-1,2-2 0,1 4 0,0-2 0,-2 1 1,2 2-1,0 1 0,2 0 1,1 0 0,2-1 0,3 0 0,3-3 0,2 1 0,6-3 0,-2 0 0,2 0 0,1 0 0,-3 2 0,1 1 0,-3 0 0,0 2 0,-1 1 1,0 2-1,-1 0 1,2 1-1,-2-1 1,1 3-1,1-2 0,0 2 0,-2-1 0,0 2-1,-2-3 1,-2 2 0,-2-1-1,-1-1 1,-5 1 0,3-1 0,-5 0-1,0-1 1,-1-1 0,-3 0-1,-4-1 1,-5 2-1,-7-1 0,-7 1-1,-7 0 1,-8 1-2,-8 2 0,-6-3-2,0 6 0,-9-5-3,9-1-2,-17 6-6,17-6-17,-11 3-7,4-4 0,7 1 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3:42.8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5 2,'19'-4'24,"10"7"2,-6-7-7,5 4-2,2-2-5,3-2-1,2 4-1,0-5-1,6 3-1,2-5-1,2 0-1,2-4-2,4 3-1,0-2-1,2 3 0,1 1 0,4 0 0,-1 1 0,4 3 1,3-2-1,5 1 0,3-3 0,7-1 0,2-4 0,0 2-1,3-4 1,1 1-1,-3-1 0,-5 1 0,-3 1 0,-5 2 0,-5 1 0,-5 0 0,-6 3 1,-5 0-1,-6 1 0,-2 0 0,-6 0-1,-2 2 1,-6-1-1,-2 0 1,-4 1-1,0-1-1,-4 1 1,-3 0-2,-2 0 0,-4-1-2,3 5-3,-10-2-4,0 0-11,0 0-15,0 0 0,0 0 1,-14 3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A00542-F618-484F-9253-49DFCC828C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22</Pages>
  <Words>3480</Words>
  <Characters>19841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d Piyush</dc:creator>
  <cp:keywords/>
  <dc:description/>
  <cp:lastModifiedBy>Chris Bilder</cp:lastModifiedBy>
  <cp:revision>62</cp:revision>
  <dcterms:created xsi:type="dcterms:W3CDTF">2020-08-22T23:47:00Z</dcterms:created>
  <dcterms:modified xsi:type="dcterms:W3CDTF">2020-11-03T20:22:00Z</dcterms:modified>
</cp:coreProperties>
</file>